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sldIdLst>
    <p:sldId id="256" r:id="rId2"/>
    <p:sldId id="266" r:id="rId3"/>
    <p:sldId id="258" r:id="rId4"/>
    <p:sldId id="257" r:id="rId5"/>
    <p:sldId id="259" r:id="rId6"/>
    <p:sldId id="260" r:id="rId7"/>
    <p:sldId id="262" r:id="rId8"/>
    <p:sldId id="261" r:id="rId9"/>
    <p:sldId id="265" r:id="rId10"/>
    <p:sldId id="263" r:id="rId11"/>
    <p:sldId id="264" r:id="rId12"/>
  </p:sldIdLst>
  <p:sldSz cx="58515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F6E6454-7314-4EB4-A05C-3AAB01858C82}">
          <p14:sldIdLst>
            <p14:sldId id="256"/>
            <p14:sldId id="266"/>
          </p14:sldIdLst>
        </p14:section>
        <p14:section name="Chapter 1" id="{65DA800B-A431-4116-828D-9CC8BDDF69B4}">
          <p14:sldIdLst>
            <p14:sldId id="258"/>
            <p14:sldId id="257"/>
            <p14:sldId id="259"/>
            <p14:sldId id="260"/>
          </p14:sldIdLst>
        </p14:section>
        <p14:section name="Chapter 2" id="{AB3F4794-8EA0-4E06-9CDA-4FFD89E14CEE}">
          <p14:sldIdLst>
            <p14:sldId id="262"/>
            <p14:sldId id="261"/>
            <p14:sldId id="265"/>
            <p14:sldId id="263"/>
            <p14:sldId id="26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84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1004" y="-128"/>
      </p:cViewPr>
      <p:guideLst>
        <p:guide orient="horz" pos="2160"/>
        <p:guide pos="184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aga\Box\Eagan%20Teaching\CHBE%20102%20Spring%202022\statista_us-chemicals-and-plastics-production-by-type-2019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Data!$K$4</c:f>
              <c:strCache>
                <c:ptCount val="1"/>
                <c:pt idx="0">
                  <c:v>2019 US Production Volume (MMT)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  <a:effectLst/>
          </c:spPr>
          <c:invertIfNegative val="0"/>
          <c:cat>
            <c:strRef>
              <c:f>Data!$J$8:$J$31</c:f>
              <c:strCache>
                <c:ptCount val="24"/>
                <c:pt idx="0">
                  <c:v>Nylon fiber</c:v>
                </c:pt>
                <c:pt idx="1">
                  <c:v>Adipic acid</c:v>
                </c:pt>
                <c:pt idx="2">
                  <c:v>Aniline</c:v>
                </c:pt>
                <c:pt idx="3">
                  <c:v>Phenol</c:v>
                </c:pt>
                <c:pt idx="4">
                  <c:v>Butadiene (1,3-)</c:v>
                </c:pt>
                <c:pt idx="5">
                  <c:v>Vinyl acetate</c:v>
                </c:pt>
                <c:pt idx="6">
                  <c:v>Ethylene glycol</c:v>
                </c:pt>
                <c:pt idx="7">
                  <c:v>Polystyrene (PS)</c:v>
                </c:pt>
                <c:pt idx="8">
                  <c:v>Cumene</c:v>
                </c:pt>
                <c:pt idx="9">
                  <c:v>Ethylene oxide</c:v>
                </c:pt>
                <c:pt idx="10">
                  <c:v>Xylenes, mixed</c:v>
                </c:pt>
                <c:pt idx="11">
                  <c:v>Styrene</c:v>
                </c:pt>
                <c:pt idx="12">
                  <c:v>Benzene</c:v>
                </c:pt>
                <c:pt idx="13">
                  <c:v>Ethylbenzene</c:v>
                </c:pt>
                <c:pt idx="14">
                  <c:v>Polyvinyl chloride (PVC)</c:v>
                </c:pt>
                <c:pt idx="15">
                  <c:v>Polypropylene (PP)</c:v>
                </c:pt>
                <c:pt idx="16">
                  <c:v>Ethylene dichloride</c:v>
                </c:pt>
                <c:pt idx="17">
                  <c:v>Chlorine</c:v>
                </c:pt>
                <c:pt idx="18">
                  <c:v>Caustic soda (sodium hydroxide)</c:v>
                </c:pt>
                <c:pt idx="19">
                  <c:v>Sodium carbonate (soda ash)</c:v>
                </c:pt>
                <c:pt idx="20">
                  <c:v>Propylene</c:v>
                </c:pt>
                <c:pt idx="21">
                  <c:v>Ammonia, synthetic anhydrous</c:v>
                </c:pt>
                <c:pt idx="22">
                  <c:v>Polyethylene (PE)</c:v>
                </c:pt>
                <c:pt idx="23">
                  <c:v>Ethylene</c:v>
                </c:pt>
              </c:strCache>
            </c:strRef>
          </c:cat>
          <c:val>
            <c:numRef>
              <c:f>Data!$K$8:$K$31</c:f>
              <c:numCache>
                <c:formatCode>General</c:formatCode>
                <c:ptCount val="24"/>
                <c:pt idx="0">
                  <c:v>0.53500000000000003</c:v>
                </c:pt>
                <c:pt idx="1">
                  <c:v>0.81</c:v>
                </c:pt>
                <c:pt idx="2">
                  <c:v>0.84499999999999997</c:v>
                </c:pt>
                <c:pt idx="3">
                  <c:v>1.115</c:v>
                </c:pt>
                <c:pt idx="4">
                  <c:v>1.38</c:v>
                </c:pt>
                <c:pt idx="5">
                  <c:v>1.5349999999999999</c:v>
                </c:pt>
                <c:pt idx="6">
                  <c:v>1.63</c:v>
                </c:pt>
                <c:pt idx="7">
                  <c:v>2.5270000000000001</c:v>
                </c:pt>
                <c:pt idx="8">
                  <c:v>2.62</c:v>
                </c:pt>
                <c:pt idx="9">
                  <c:v>2.84</c:v>
                </c:pt>
                <c:pt idx="10">
                  <c:v>4.5599999999999996</c:v>
                </c:pt>
                <c:pt idx="11">
                  <c:v>4.6749999999999998</c:v>
                </c:pt>
                <c:pt idx="12">
                  <c:v>4.7350000000000003</c:v>
                </c:pt>
                <c:pt idx="13">
                  <c:v>4.9000000000000004</c:v>
                </c:pt>
                <c:pt idx="14">
                  <c:v>7.2270000000000003</c:v>
                </c:pt>
                <c:pt idx="15">
                  <c:v>7.65</c:v>
                </c:pt>
                <c:pt idx="16">
                  <c:v>9.9949999999999992</c:v>
                </c:pt>
                <c:pt idx="17">
                  <c:v>10.938000000000001</c:v>
                </c:pt>
                <c:pt idx="18">
                  <c:v>11.629</c:v>
                </c:pt>
                <c:pt idx="19">
                  <c:v>11.7</c:v>
                </c:pt>
                <c:pt idx="20">
                  <c:v>15.605</c:v>
                </c:pt>
                <c:pt idx="21">
                  <c:v>16.41</c:v>
                </c:pt>
                <c:pt idx="22">
                  <c:v>22.673999999999999</c:v>
                </c:pt>
                <c:pt idx="23">
                  <c:v>31.3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B51-477C-B70E-0F1C30B266B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362208575"/>
        <c:axId val="1362209823"/>
      </c:barChart>
      <c:catAx>
        <c:axId val="1362208575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6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362209823"/>
        <c:crosses val="autoZero"/>
        <c:auto val="1"/>
        <c:lblAlgn val="ctr"/>
        <c:lblOffset val="100"/>
        <c:noMultiLvlLbl val="0"/>
      </c:catAx>
      <c:valAx>
        <c:axId val="136220982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/>
                  <a:t>2019 US production volume (MMT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6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6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362208575"/>
        <c:crosses val="autoZero"/>
        <c:crossBetween val="between"/>
      </c:valAx>
      <c:spPr>
        <a:noFill/>
        <a:ln w="12700"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6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2782" y="97630"/>
            <a:ext cx="5425960" cy="702436"/>
          </a:xfrm>
          <a:prstGeom prst="rect">
            <a:avLst/>
          </a:prstGeom>
        </p:spPr>
        <p:txBody>
          <a:bodyPr anchor="ctr"/>
          <a:lstStyle>
            <a:lvl1pPr algn="l" defTabSz="685766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kern="120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4544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482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9791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</p:sldLayoutIdLst>
  <p:txStyles>
    <p:titleStyle>
      <a:lvl1pPr algn="l" defTabSz="514325" rtl="0" eaLnBrk="1" latinLnBrk="0" hangingPunct="1">
        <a:lnSpc>
          <a:spcPct val="90000"/>
        </a:lnSpc>
        <a:spcBef>
          <a:spcPct val="0"/>
        </a:spcBef>
        <a:buNone/>
        <a:defRPr sz="2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28582" indent="-128582" algn="l" defTabSz="514325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385743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42905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900068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157230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414392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554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717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878" indent="-128582" algn="l" defTabSz="514325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62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25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487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649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11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2973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135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297" algn="l" defTabSz="514325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sv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NUL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79CA6-D594-8715-4EBC-4DB98F190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or Design Figures</a:t>
            </a:r>
          </a:p>
        </p:txBody>
      </p:sp>
      <p:pic>
        <p:nvPicPr>
          <p:cNvPr id="4" name="Picture 3" descr="Qr code&#10;&#10;Description automatically generated">
            <a:extLst>
              <a:ext uri="{FF2B5EF4-FFF2-40B4-BE49-F238E27FC236}">
                <a16:creationId xmlns:a16="http://schemas.microsoft.com/office/drawing/2014/main" id="{1E17B7DE-300A-629E-0FA8-8BE57D033D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8845"/>
            <a:ext cx="5851525" cy="585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1006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9BF95219-1D22-D1E4-5564-0605DEFE4FDD}"/>
              </a:ext>
            </a:extLst>
          </p:cNvPr>
          <p:cNvSpPr/>
          <p:nvPr/>
        </p:nvSpPr>
        <p:spPr>
          <a:xfrm>
            <a:off x="0" y="-633"/>
            <a:ext cx="5851525" cy="9404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6959203-3725-BAB7-4F6B-3B82AE0EA686}"/>
              </a:ext>
            </a:extLst>
          </p:cNvPr>
          <p:cNvGrpSpPr>
            <a:grpSpLocks noChangeAspect="1"/>
          </p:cNvGrpSpPr>
          <p:nvPr/>
        </p:nvGrpSpPr>
        <p:grpSpPr>
          <a:xfrm>
            <a:off x="1823402" y="50799"/>
            <a:ext cx="2743200" cy="754319"/>
            <a:chOff x="-109063" y="203429"/>
            <a:chExt cx="6112865" cy="1680902"/>
          </a:xfrm>
        </p:grpSpPr>
        <p:sp>
          <p:nvSpPr>
            <p:cNvPr id="2" name="Oval 59">
              <a:extLst>
                <a:ext uri="{FF2B5EF4-FFF2-40B4-BE49-F238E27FC236}">
                  <a16:creationId xmlns:a16="http://schemas.microsoft.com/office/drawing/2014/main" id="{84F83C18-7F3F-A5DC-AC6D-42D0F4F86199}"/>
                </a:ext>
              </a:extLst>
            </p:cNvPr>
            <p:cNvSpPr/>
            <p:nvPr/>
          </p:nvSpPr>
          <p:spPr>
            <a:xfrm>
              <a:off x="1189656" y="603975"/>
              <a:ext cx="2339679" cy="1280356"/>
            </a:xfrm>
            <a:custGeom>
              <a:avLst/>
              <a:gdLst>
                <a:gd name="connsiteX0" fmla="*/ 0 w 1882775"/>
                <a:gd name="connsiteY0" fmla="*/ 664516 h 1329031"/>
                <a:gd name="connsiteX1" fmla="*/ 941388 w 1882775"/>
                <a:gd name="connsiteY1" fmla="*/ 0 h 1329031"/>
                <a:gd name="connsiteX2" fmla="*/ 1882776 w 1882775"/>
                <a:gd name="connsiteY2" fmla="*/ 664516 h 1329031"/>
                <a:gd name="connsiteX3" fmla="*/ 941388 w 1882775"/>
                <a:gd name="connsiteY3" fmla="*/ 1329032 h 1329031"/>
                <a:gd name="connsiteX4" fmla="*/ 0 w 1882775"/>
                <a:gd name="connsiteY4" fmla="*/ 664516 h 1329031"/>
                <a:gd name="connsiteX0" fmla="*/ 97719 w 1980495"/>
                <a:gd name="connsiteY0" fmla="*/ 789533 h 1454049"/>
                <a:gd name="connsiteX1" fmla="*/ 135819 w 1980495"/>
                <a:gd name="connsiteY1" fmla="*/ 60223 h 1454049"/>
                <a:gd name="connsiteX2" fmla="*/ 1039107 w 1980495"/>
                <a:gd name="connsiteY2" fmla="*/ 125017 h 1454049"/>
                <a:gd name="connsiteX3" fmla="*/ 1980495 w 1980495"/>
                <a:gd name="connsiteY3" fmla="*/ 789533 h 1454049"/>
                <a:gd name="connsiteX4" fmla="*/ 1039107 w 1980495"/>
                <a:gd name="connsiteY4" fmla="*/ 1454049 h 1454049"/>
                <a:gd name="connsiteX5" fmla="*/ 97719 w 1980495"/>
                <a:gd name="connsiteY5" fmla="*/ 789533 h 1454049"/>
                <a:gd name="connsiteX0" fmla="*/ 450316 w 1879067"/>
                <a:gd name="connsiteY0" fmla="*/ 691108 h 1454664"/>
                <a:gd name="connsiteX1" fmla="*/ 34391 w 1879067"/>
                <a:gd name="connsiteY1" fmla="*/ 60223 h 1454664"/>
                <a:gd name="connsiteX2" fmla="*/ 937679 w 1879067"/>
                <a:gd name="connsiteY2" fmla="*/ 125017 h 1454664"/>
                <a:gd name="connsiteX3" fmla="*/ 1879067 w 1879067"/>
                <a:gd name="connsiteY3" fmla="*/ 789533 h 1454664"/>
                <a:gd name="connsiteX4" fmla="*/ 937679 w 1879067"/>
                <a:gd name="connsiteY4" fmla="*/ 1454049 h 1454664"/>
                <a:gd name="connsiteX5" fmla="*/ 450316 w 1879067"/>
                <a:gd name="connsiteY5" fmla="*/ 691108 h 1454664"/>
                <a:gd name="connsiteX0" fmla="*/ 444876 w 1873627"/>
                <a:gd name="connsiteY0" fmla="*/ 691108 h 1460470"/>
                <a:gd name="connsiteX1" fmla="*/ 28951 w 1873627"/>
                <a:gd name="connsiteY1" fmla="*/ 60223 h 1460470"/>
                <a:gd name="connsiteX2" fmla="*/ 932239 w 1873627"/>
                <a:gd name="connsiteY2" fmla="*/ 125017 h 1460470"/>
                <a:gd name="connsiteX3" fmla="*/ 1873627 w 1873627"/>
                <a:gd name="connsiteY3" fmla="*/ 789533 h 1460470"/>
                <a:gd name="connsiteX4" fmla="*/ 932239 w 1873627"/>
                <a:gd name="connsiteY4" fmla="*/ 1454049 h 1460470"/>
                <a:gd name="connsiteX5" fmla="*/ 286126 w 1873627"/>
                <a:gd name="connsiteY5" fmla="*/ 1101622 h 1460470"/>
                <a:gd name="connsiteX6" fmla="*/ 444876 w 1873627"/>
                <a:gd name="connsiteY6" fmla="*/ 691108 h 1460470"/>
                <a:gd name="connsiteX0" fmla="*/ 633943 w 2062694"/>
                <a:gd name="connsiteY0" fmla="*/ 661358 h 1430720"/>
                <a:gd name="connsiteX1" fmla="*/ 17993 w 2062694"/>
                <a:gd name="connsiteY1" fmla="*/ 919472 h 1430720"/>
                <a:gd name="connsiteX2" fmla="*/ 218018 w 2062694"/>
                <a:gd name="connsiteY2" fmla="*/ 30473 h 1430720"/>
                <a:gd name="connsiteX3" fmla="*/ 1121306 w 2062694"/>
                <a:gd name="connsiteY3" fmla="*/ 95267 h 1430720"/>
                <a:gd name="connsiteX4" fmla="*/ 2062694 w 2062694"/>
                <a:gd name="connsiteY4" fmla="*/ 759783 h 1430720"/>
                <a:gd name="connsiteX5" fmla="*/ 1121306 w 2062694"/>
                <a:gd name="connsiteY5" fmla="*/ 1424299 h 1430720"/>
                <a:gd name="connsiteX6" fmla="*/ 475193 w 2062694"/>
                <a:gd name="connsiteY6" fmla="*/ 1071872 h 1430720"/>
                <a:gd name="connsiteX7" fmla="*/ 633943 w 2062694"/>
                <a:gd name="connsiteY7" fmla="*/ 661358 h 1430720"/>
                <a:gd name="connsiteX0" fmla="*/ 633943 w 2062694"/>
                <a:gd name="connsiteY0" fmla="*/ 661358 h 1424681"/>
                <a:gd name="connsiteX1" fmla="*/ 17993 w 2062694"/>
                <a:gd name="connsiteY1" fmla="*/ 919472 h 1424681"/>
                <a:gd name="connsiteX2" fmla="*/ 218018 w 2062694"/>
                <a:gd name="connsiteY2" fmla="*/ 30473 h 1424681"/>
                <a:gd name="connsiteX3" fmla="*/ 1121306 w 2062694"/>
                <a:gd name="connsiteY3" fmla="*/ 95267 h 1424681"/>
                <a:gd name="connsiteX4" fmla="*/ 2062694 w 2062694"/>
                <a:gd name="connsiteY4" fmla="*/ 759783 h 1424681"/>
                <a:gd name="connsiteX5" fmla="*/ 1121306 w 2062694"/>
                <a:gd name="connsiteY5" fmla="*/ 1424299 h 1424681"/>
                <a:gd name="connsiteX6" fmla="*/ 1002243 w 2062694"/>
                <a:gd name="connsiteY6" fmla="*/ 852797 h 1424681"/>
                <a:gd name="connsiteX7" fmla="*/ 633943 w 2062694"/>
                <a:gd name="connsiteY7" fmla="*/ 661358 h 1424681"/>
                <a:gd name="connsiteX0" fmla="*/ 376768 w 2062694"/>
                <a:gd name="connsiteY0" fmla="*/ 1251908 h 1424681"/>
                <a:gd name="connsiteX1" fmla="*/ 17993 w 2062694"/>
                <a:gd name="connsiteY1" fmla="*/ 919472 h 1424681"/>
                <a:gd name="connsiteX2" fmla="*/ 218018 w 2062694"/>
                <a:gd name="connsiteY2" fmla="*/ 30473 h 1424681"/>
                <a:gd name="connsiteX3" fmla="*/ 1121306 w 2062694"/>
                <a:gd name="connsiteY3" fmla="*/ 95267 h 1424681"/>
                <a:gd name="connsiteX4" fmla="*/ 2062694 w 2062694"/>
                <a:gd name="connsiteY4" fmla="*/ 759783 h 1424681"/>
                <a:gd name="connsiteX5" fmla="*/ 1121306 w 2062694"/>
                <a:gd name="connsiteY5" fmla="*/ 1424299 h 1424681"/>
                <a:gd name="connsiteX6" fmla="*/ 1002243 w 2062694"/>
                <a:gd name="connsiteY6" fmla="*/ 852797 h 1424681"/>
                <a:gd name="connsiteX7" fmla="*/ 376768 w 2062694"/>
                <a:gd name="connsiteY7" fmla="*/ 1251908 h 1424681"/>
                <a:gd name="connsiteX0" fmla="*/ 369815 w 2055741"/>
                <a:gd name="connsiteY0" fmla="*/ 1194757 h 1367530"/>
                <a:gd name="connsiteX1" fmla="*/ 11040 w 2055741"/>
                <a:gd name="connsiteY1" fmla="*/ 862321 h 1367530"/>
                <a:gd name="connsiteX2" fmla="*/ 341240 w 2055741"/>
                <a:gd name="connsiteY2" fmla="*/ 103497 h 1367530"/>
                <a:gd name="connsiteX3" fmla="*/ 1114353 w 2055741"/>
                <a:gd name="connsiteY3" fmla="*/ 38116 h 1367530"/>
                <a:gd name="connsiteX4" fmla="*/ 2055741 w 2055741"/>
                <a:gd name="connsiteY4" fmla="*/ 702632 h 1367530"/>
                <a:gd name="connsiteX5" fmla="*/ 1114353 w 2055741"/>
                <a:gd name="connsiteY5" fmla="*/ 1367148 h 1367530"/>
                <a:gd name="connsiteX6" fmla="*/ 995290 w 2055741"/>
                <a:gd name="connsiteY6" fmla="*/ 795646 h 1367530"/>
                <a:gd name="connsiteX7" fmla="*/ 369815 w 2055741"/>
                <a:gd name="connsiteY7" fmla="*/ 1194757 h 1367530"/>
                <a:gd name="connsiteX0" fmla="*/ 373614 w 2059540"/>
                <a:gd name="connsiteY0" fmla="*/ 1162494 h 1335267"/>
                <a:gd name="connsiteX1" fmla="*/ 14839 w 2059540"/>
                <a:gd name="connsiteY1" fmla="*/ 830058 h 1335267"/>
                <a:gd name="connsiteX2" fmla="*/ 259314 w 2059540"/>
                <a:gd name="connsiteY2" fmla="*/ 341109 h 1335267"/>
                <a:gd name="connsiteX3" fmla="*/ 1118152 w 2059540"/>
                <a:gd name="connsiteY3" fmla="*/ 5853 h 1335267"/>
                <a:gd name="connsiteX4" fmla="*/ 2059540 w 2059540"/>
                <a:gd name="connsiteY4" fmla="*/ 670369 h 1335267"/>
                <a:gd name="connsiteX5" fmla="*/ 1118152 w 2059540"/>
                <a:gd name="connsiteY5" fmla="*/ 1334885 h 1335267"/>
                <a:gd name="connsiteX6" fmla="*/ 999089 w 2059540"/>
                <a:gd name="connsiteY6" fmla="*/ 763383 h 1335267"/>
                <a:gd name="connsiteX7" fmla="*/ 373614 w 2059540"/>
                <a:gd name="connsiteY7" fmla="*/ 1162494 h 1335267"/>
                <a:gd name="connsiteX0" fmla="*/ 373614 w 2077856"/>
                <a:gd name="connsiteY0" fmla="*/ 1162494 h 1335367"/>
                <a:gd name="connsiteX1" fmla="*/ 14839 w 2077856"/>
                <a:gd name="connsiteY1" fmla="*/ 830058 h 1335367"/>
                <a:gd name="connsiteX2" fmla="*/ 259314 w 2077856"/>
                <a:gd name="connsiteY2" fmla="*/ 341109 h 1335367"/>
                <a:gd name="connsiteX3" fmla="*/ 1118152 w 2077856"/>
                <a:gd name="connsiteY3" fmla="*/ 5853 h 1335367"/>
                <a:gd name="connsiteX4" fmla="*/ 2059540 w 2077856"/>
                <a:gd name="connsiteY4" fmla="*/ 670369 h 1335367"/>
                <a:gd name="connsiteX5" fmla="*/ 1494389 w 2077856"/>
                <a:gd name="connsiteY5" fmla="*/ 658608 h 1335367"/>
                <a:gd name="connsiteX6" fmla="*/ 1118152 w 2077856"/>
                <a:gd name="connsiteY6" fmla="*/ 1334885 h 1335367"/>
                <a:gd name="connsiteX7" fmla="*/ 999089 w 2077856"/>
                <a:gd name="connsiteY7" fmla="*/ 763383 h 1335367"/>
                <a:gd name="connsiteX8" fmla="*/ 373614 w 2077856"/>
                <a:gd name="connsiteY8" fmla="*/ 1162494 h 1335367"/>
                <a:gd name="connsiteX0" fmla="*/ 373614 w 2059540"/>
                <a:gd name="connsiteY0" fmla="*/ 1266368 h 1439241"/>
                <a:gd name="connsiteX1" fmla="*/ 14839 w 2059540"/>
                <a:gd name="connsiteY1" fmla="*/ 933932 h 1439241"/>
                <a:gd name="connsiteX2" fmla="*/ 259314 w 2059540"/>
                <a:gd name="connsiteY2" fmla="*/ 444983 h 1439241"/>
                <a:gd name="connsiteX3" fmla="*/ 1118152 w 2059540"/>
                <a:gd name="connsiteY3" fmla="*/ 109727 h 1439241"/>
                <a:gd name="connsiteX4" fmla="*/ 1802364 w 2059540"/>
                <a:gd name="connsiteY4" fmla="*/ 48107 h 1439241"/>
                <a:gd name="connsiteX5" fmla="*/ 2059540 w 2059540"/>
                <a:gd name="connsiteY5" fmla="*/ 774243 h 1439241"/>
                <a:gd name="connsiteX6" fmla="*/ 1494389 w 2059540"/>
                <a:gd name="connsiteY6" fmla="*/ 762482 h 1439241"/>
                <a:gd name="connsiteX7" fmla="*/ 1118152 w 2059540"/>
                <a:gd name="connsiteY7" fmla="*/ 1438759 h 1439241"/>
                <a:gd name="connsiteX8" fmla="*/ 999089 w 2059540"/>
                <a:gd name="connsiteY8" fmla="*/ 867257 h 1439241"/>
                <a:gd name="connsiteX9" fmla="*/ 373614 w 2059540"/>
                <a:gd name="connsiteY9" fmla="*/ 1266368 h 1439241"/>
                <a:gd name="connsiteX0" fmla="*/ 373991 w 2059917"/>
                <a:gd name="connsiteY0" fmla="*/ 1259580 h 1432453"/>
                <a:gd name="connsiteX1" fmla="*/ 15216 w 2059917"/>
                <a:gd name="connsiteY1" fmla="*/ 927144 h 1432453"/>
                <a:gd name="connsiteX2" fmla="*/ 259691 w 2059917"/>
                <a:gd name="connsiteY2" fmla="*/ 438195 h 1432453"/>
                <a:gd name="connsiteX3" fmla="*/ 447016 w 2059917"/>
                <a:gd name="connsiteY3" fmla="*/ 212769 h 1432453"/>
                <a:gd name="connsiteX4" fmla="*/ 1118529 w 2059917"/>
                <a:gd name="connsiteY4" fmla="*/ 102939 h 1432453"/>
                <a:gd name="connsiteX5" fmla="*/ 1802741 w 2059917"/>
                <a:gd name="connsiteY5" fmla="*/ 41319 h 1432453"/>
                <a:gd name="connsiteX6" fmla="*/ 2059917 w 2059917"/>
                <a:gd name="connsiteY6" fmla="*/ 767455 h 1432453"/>
                <a:gd name="connsiteX7" fmla="*/ 1494766 w 2059917"/>
                <a:gd name="connsiteY7" fmla="*/ 755694 h 1432453"/>
                <a:gd name="connsiteX8" fmla="*/ 1118529 w 2059917"/>
                <a:gd name="connsiteY8" fmla="*/ 1431971 h 1432453"/>
                <a:gd name="connsiteX9" fmla="*/ 999466 w 2059917"/>
                <a:gd name="connsiteY9" fmla="*/ 860469 h 1432453"/>
                <a:gd name="connsiteX10" fmla="*/ 373991 w 2059917"/>
                <a:gd name="connsiteY10" fmla="*/ 1259580 h 1432453"/>
                <a:gd name="connsiteX0" fmla="*/ 378200 w 2064126"/>
                <a:gd name="connsiteY0" fmla="*/ 1259580 h 1432453"/>
                <a:gd name="connsiteX1" fmla="*/ 19425 w 2064126"/>
                <a:gd name="connsiteY1" fmla="*/ 927144 h 1432453"/>
                <a:gd name="connsiteX2" fmla="*/ 209925 w 2064126"/>
                <a:gd name="connsiteY2" fmla="*/ 584245 h 1432453"/>
                <a:gd name="connsiteX3" fmla="*/ 451225 w 2064126"/>
                <a:gd name="connsiteY3" fmla="*/ 212769 h 1432453"/>
                <a:gd name="connsiteX4" fmla="*/ 1122738 w 2064126"/>
                <a:gd name="connsiteY4" fmla="*/ 102939 h 1432453"/>
                <a:gd name="connsiteX5" fmla="*/ 1806950 w 2064126"/>
                <a:gd name="connsiteY5" fmla="*/ 41319 h 1432453"/>
                <a:gd name="connsiteX6" fmla="*/ 2064126 w 2064126"/>
                <a:gd name="connsiteY6" fmla="*/ 767455 h 1432453"/>
                <a:gd name="connsiteX7" fmla="*/ 1498975 w 2064126"/>
                <a:gd name="connsiteY7" fmla="*/ 755694 h 1432453"/>
                <a:gd name="connsiteX8" fmla="*/ 1122738 w 2064126"/>
                <a:gd name="connsiteY8" fmla="*/ 1431971 h 1432453"/>
                <a:gd name="connsiteX9" fmla="*/ 1003675 w 2064126"/>
                <a:gd name="connsiteY9" fmla="*/ 860469 h 1432453"/>
                <a:gd name="connsiteX10" fmla="*/ 378200 w 2064126"/>
                <a:gd name="connsiteY10" fmla="*/ 1259580 h 1432453"/>
                <a:gd name="connsiteX0" fmla="*/ 378200 w 2064126"/>
                <a:gd name="connsiteY0" fmla="*/ 1259580 h 1436485"/>
                <a:gd name="connsiteX1" fmla="*/ 19425 w 2064126"/>
                <a:gd name="connsiteY1" fmla="*/ 927144 h 1436485"/>
                <a:gd name="connsiteX2" fmla="*/ 209925 w 2064126"/>
                <a:gd name="connsiteY2" fmla="*/ 584245 h 1436485"/>
                <a:gd name="connsiteX3" fmla="*/ 451225 w 2064126"/>
                <a:gd name="connsiteY3" fmla="*/ 212769 h 1436485"/>
                <a:gd name="connsiteX4" fmla="*/ 1122738 w 2064126"/>
                <a:gd name="connsiteY4" fmla="*/ 102939 h 1436485"/>
                <a:gd name="connsiteX5" fmla="*/ 1806950 w 2064126"/>
                <a:gd name="connsiteY5" fmla="*/ 41319 h 1436485"/>
                <a:gd name="connsiteX6" fmla="*/ 2064126 w 2064126"/>
                <a:gd name="connsiteY6" fmla="*/ 767455 h 1436485"/>
                <a:gd name="connsiteX7" fmla="*/ 1498975 w 2064126"/>
                <a:gd name="connsiteY7" fmla="*/ 755694 h 1436485"/>
                <a:gd name="connsiteX8" fmla="*/ 1689476 w 2064126"/>
                <a:gd name="connsiteY8" fmla="*/ 1108119 h 1436485"/>
                <a:gd name="connsiteX9" fmla="*/ 1122738 w 2064126"/>
                <a:gd name="connsiteY9" fmla="*/ 1431971 h 1436485"/>
                <a:gd name="connsiteX10" fmla="*/ 1003675 w 2064126"/>
                <a:gd name="connsiteY10" fmla="*/ 860469 h 1436485"/>
                <a:gd name="connsiteX11" fmla="*/ 378200 w 2064126"/>
                <a:gd name="connsiteY11" fmla="*/ 1259580 h 1436485"/>
                <a:gd name="connsiteX0" fmla="*/ 378200 w 2064126"/>
                <a:gd name="connsiteY0" fmla="*/ 1259580 h 1433585"/>
                <a:gd name="connsiteX1" fmla="*/ 19425 w 2064126"/>
                <a:gd name="connsiteY1" fmla="*/ 927144 h 1433585"/>
                <a:gd name="connsiteX2" fmla="*/ 209925 w 2064126"/>
                <a:gd name="connsiteY2" fmla="*/ 584245 h 1433585"/>
                <a:gd name="connsiteX3" fmla="*/ 451225 w 2064126"/>
                <a:gd name="connsiteY3" fmla="*/ 212769 h 1433585"/>
                <a:gd name="connsiteX4" fmla="*/ 1122738 w 2064126"/>
                <a:gd name="connsiteY4" fmla="*/ 102939 h 1433585"/>
                <a:gd name="connsiteX5" fmla="*/ 1806950 w 2064126"/>
                <a:gd name="connsiteY5" fmla="*/ 41319 h 1433585"/>
                <a:gd name="connsiteX6" fmla="*/ 2064126 w 2064126"/>
                <a:gd name="connsiteY6" fmla="*/ 767455 h 1433585"/>
                <a:gd name="connsiteX7" fmla="*/ 1498975 w 2064126"/>
                <a:gd name="connsiteY7" fmla="*/ 755694 h 1433585"/>
                <a:gd name="connsiteX8" fmla="*/ 1689476 w 2064126"/>
                <a:gd name="connsiteY8" fmla="*/ 1108119 h 1433585"/>
                <a:gd name="connsiteX9" fmla="*/ 1122738 w 2064126"/>
                <a:gd name="connsiteY9" fmla="*/ 1431971 h 1433585"/>
                <a:gd name="connsiteX10" fmla="*/ 992531 w 2064126"/>
                <a:gd name="connsiteY10" fmla="*/ 968419 h 1433585"/>
                <a:gd name="connsiteX11" fmla="*/ 378200 w 2064126"/>
                <a:gd name="connsiteY11" fmla="*/ 1259580 h 1433585"/>
                <a:gd name="connsiteX0" fmla="*/ 378200 w 2064126"/>
                <a:gd name="connsiteY0" fmla="*/ 1240331 h 1414336"/>
                <a:gd name="connsiteX1" fmla="*/ 19425 w 2064126"/>
                <a:gd name="connsiteY1" fmla="*/ 907895 h 1414336"/>
                <a:gd name="connsiteX2" fmla="*/ 209925 w 2064126"/>
                <a:gd name="connsiteY2" fmla="*/ 564996 h 1414336"/>
                <a:gd name="connsiteX3" fmla="*/ 451225 w 2064126"/>
                <a:gd name="connsiteY3" fmla="*/ 193520 h 1414336"/>
                <a:gd name="connsiteX4" fmla="*/ 1122738 w 2064126"/>
                <a:gd name="connsiteY4" fmla="*/ 280540 h 1414336"/>
                <a:gd name="connsiteX5" fmla="*/ 1806950 w 2064126"/>
                <a:gd name="connsiteY5" fmla="*/ 22070 h 1414336"/>
                <a:gd name="connsiteX6" fmla="*/ 2064126 w 2064126"/>
                <a:gd name="connsiteY6" fmla="*/ 748206 h 1414336"/>
                <a:gd name="connsiteX7" fmla="*/ 1498975 w 2064126"/>
                <a:gd name="connsiteY7" fmla="*/ 736445 h 1414336"/>
                <a:gd name="connsiteX8" fmla="*/ 1689476 w 2064126"/>
                <a:gd name="connsiteY8" fmla="*/ 1088870 h 1414336"/>
                <a:gd name="connsiteX9" fmla="*/ 1122738 w 2064126"/>
                <a:gd name="connsiteY9" fmla="*/ 1412722 h 1414336"/>
                <a:gd name="connsiteX10" fmla="*/ 992531 w 2064126"/>
                <a:gd name="connsiteY10" fmla="*/ 949170 h 1414336"/>
                <a:gd name="connsiteX11" fmla="*/ 378200 w 2064126"/>
                <a:gd name="connsiteY11" fmla="*/ 1240331 h 1414336"/>
                <a:gd name="connsiteX0" fmla="*/ 378200 w 2064126"/>
                <a:gd name="connsiteY0" fmla="*/ 1106351 h 1280356"/>
                <a:gd name="connsiteX1" fmla="*/ 19425 w 2064126"/>
                <a:gd name="connsiteY1" fmla="*/ 773915 h 1280356"/>
                <a:gd name="connsiteX2" fmla="*/ 209925 w 2064126"/>
                <a:gd name="connsiteY2" fmla="*/ 431016 h 1280356"/>
                <a:gd name="connsiteX3" fmla="*/ 451225 w 2064126"/>
                <a:gd name="connsiteY3" fmla="*/ 59540 h 1280356"/>
                <a:gd name="connsiteX4" fmla="*/ 1122738 w 2064126"/>
                <a:gd name="connsiteY4" fmla="*/ 146560 h 1280356"/>
                <a:gd name="connsiteX5" fmla="*/ 1745660 w 2064126"/>
                <a:gd name="connsiteY5" fmla="*/ 30965 h 1280356"/>
                <a:gd name="connsiteX6" fmla="*/ 2064126 w 2064126"/>
                <a:gd name="connsiteY6" fmla="*/ 614226 h 1280356"/>
                <a:gd name="connsiteX7" fmla="*/ 1498975 w 2064126"/>
                <a:gd name="connsiteY7" fmla="*/ 602465 h 1280356"/>
                <a:gd name="connsiteX8" fmla="*/ 1689476 w 2064126"/>
                <a:gd name="connsiteY8" fmla="*/ 954890 h 1280356"/>
                <a:gd name="connsiteX9" fmla="*/ 1122738 w 2064126"/>
                <a:gd name="connsiteY9" fmla="*/ 1278742 h 1280356"/>
                <a:gd name="connsiteX10" fmla="*/ 992531 w 2064126"/>
                <a:gd name="connsiteY10" fmla="*/ 815190 h 1280356"/>
                <a:gd name="connsiteX11" fmla="*/ 378200 w 2064126"/>
                <a:gd name="connsiteY11" fmla="*/ 1106351 h 1280356"/>
                <a:gd name="connsiteX0" fmla="*/ 378200 w 2052982"/>
                <a:gd name="connsiteY0" fmla="*/ 1106351 h 1280356"/>
                <a:gd name="connsiteX1" fmla="*/ 19425 w 2052982"/>
                <a:gd name="connsiteY1" fmla="*/ 773915 h 1280356"/>
                <a:gd name="connsiteX2" fmla="*/ 209925 w 2052982"/>
                <a:gd name="connsiteY2" fmla="*/ 431016 h 1280356"/>
                <a:gd name="connsiteX3" fmla="*/ 451225 w 2052982"/>
                <a:gd name="connsiteY3" fmla="*/ 59540 h 1280356"/>
                <a:gd name="connsiteX4" fmla="*/ 1122738 w 2052982"/>
                <a:gd name="connsiteY4" fmla="*/ 146560 h 1280356"/>
                <a:gd name="connsiteX5" fmla="*/ 1745660 w 2052982"/>
                <a:gd name="connsiteY5" fmla="*/ 30965 h 1280356"/>
                <a:gd name="connsiteX6" fmla="*/ 2052982 w 2052982"/>
                <a:gd name="connsiteY6" fmla="*/ 544376 h 1280356"/>
                <a:gd name="connsiteX7" fmla="*/ 1498975 w 2052982"/>
                <a:gd name="connsiteY7" fmla="*/ 602465 h 1280356"/>
                <a:gd name="connsiteX8" fmla="*/ 1689476 w 2052982"/>
                <a:gd name="connsiteY8" fmla="*/ 954890 h 1280356"/>
                <a:gd name="connsiteX9" fmla="*/ 1122738 w 2052982"/>
                <a:gd name="connsiteY9" fmla="*/ 1278742 h 1280356"/>
                <a:gd name="connsiteX10" fmla="*/ 992531 w 2052982"/>
                <a:gd name="connsiteY10" fmla="*/ 815190 h 1280356"/>
                <a:gd name="connsiteX11" fmla="*/ 378200 w 2052982"/>
                <a:gd name="connsiteY11" fmla="*/ 1106351 h 1280356"/>
                <a:gd name="connsiteX0" fmla="*/ 378200 w 2052982"/>
                <a:gd name="connsiteY0" fmla="*/ 1106351 h 1280356"/>
                <a:gd name="connsiteX1" fmla="*/ 19425 w 2052982"/>
                <a:gd name="connsiteY1" fmla="*/ 773915 h 1280356"/>
                <a:gd name="connsiteX2" fmla="*/ 209925 w 2052982"/>
                <a:gd name="connsiteY2" fmla="*/ 431016 h 1280356"/>
                <a:gd name="connsiteX3" fmla="*/ 451225 w 2052982"/>
                <a:gd name="connsiteY3" fmla="*/ 59540 h 1280356"/>
                <a:gd name="connsiteX4" fmla="*/ 1122738 w 2052982"/>
                <a:gd name="connsiteY4" fmla="*/ 146560 h 1280356"/>
                <a:gd name="connsiteX5" fmla="*/ 1745660 w 2052982"/>
                <a:gd name="connsiteY5" fmla="*/ 30965 h 1280356"/>
                <a:gd name="connsiteX6" fmla="*/ 2052982 w 2052982"/>
                <a:gd name="connsiteY6" fmla="*/ 626926 h 1280356"/>
                <a:gd name="connsiteX7" fmla="*/ 1498975 w 2052982"/>
                <a:gd name="connsiteY7" fmla="*/ 602465 h 1280356"/>
                <a:gd name="connsiteX8" fmla="*/ 1689476 w 2052982"/>
                <a:gd name="connsiteY8" fmla="*/ 954890 h 1280356"/>
                <a:gd name="connsiteX9" fmla="*/ 1122738 w 2052982"/>
                <a:gd name="connsiteY9" fmla="*/ 1278742 h 1280356"/>
                <a:gd name="connsiteX10" fmla="*/ 992531 w 2052982"/>
                <a:gd name="connsiteY10" fmla="*/ 815190 h 1280356"/>
                <a:gd name="connsiteX11" fmla="*/ 378200 w 2052982"/>
                <a:gd name="connsiteY11" fmla="*/ 1106351 h 1280356"/>
                <a:gd name="connsiteX0" fmla="*/ 378200 w 2052982"/>
                <a:gd name="connsiteY0" fmla="*/ 1106351 h 1280356"/>
                <a:gd name="connsiteX1" fmla="*/ 19425 w 2052982"/>
                <a:gd name="connsiteY1" fmla="*/ 773915 h 1280356"/>
                <a:gd name="connsiteX2" fmla="*/ 209925 w 2052982"/>
                <a:gd name="connsiteY2" fmla="*/ 431016 h 1280356"/>
                <a:gd name="connsiteX3" fmla="*/ 451225 w 2052982"/>
                <a:gd name="connsiteY3" fmla="*/ 59540 h 1280356"/>
                <a:gd name="connsiteX4" fmla="*/ 1122738 w 2052982"/>
                <a:gd name="connsiteY4" fmla="*/ 146560 h 1280356"/>
                <a:gd name="connsiteX5" fmla="*/ 1745660 w 2052982"/>
                <a:gd name="connsiteY5" fmla="*/ 30965 h 1280356"/>
                <a:gd name="connsiteX6" fmla="*/ 2052982 w 2052982"/>
                <a:gd name="connsiteY6" fmla="*/ 626926 h 1280356"/>
                <a:gd name="connsiteX7" fmla="*/ 1471116 w 2052982"/>
                <a:gd name="connsiteY7" fmla="*/ 497690 h 1280356"/>
                <a:gd name="connsiteX8" fmla="*/ 1689476 w 2052982"/>
                <a:gd name="connsiteY8" fmla="*/ 954890 h 1280356"/>
                <a:gd name="connsiteX9" fmla="*/ 1122738 w 2052982"/>
                <a:gd name="connsiteY9" fmla="*/ 1278742 h 1280356"/>
                <a:gd name="connsiteX10" fmla="*/ 992531 w 2052982"/>
                <a:gd name="connsiteY10" fmla="*/ 815190 h 1280356"/>
                <a:gd name="connsiteX11" fmla="*/ 378200 w 2052982"/>
                <a:gd name="connsiteY11" fmla="*/ 1106351 h 1280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052982" h="1280356">
                  <a:moveTo>
                    <a:pt x="378200" y="1106351"/>
                  </a:moveTo>
                  <a:cubicBezTo>
                    <a:pt x="216016" y="1099472"/>
                    <a:pt x="88746" y="879063"/>
                    <a:pt x="19425" y="773915"/>
                  </a:cubicBezTo>
                  <a:cubicBezTo>
                    <a:pt x="-49896" y="668767"/>
                    <a:pt x="78692" y="550078"/>
                    <a:pt x="209925" y="431016"/>
                  </a:cubicBezTo>
                  <a:cubicBezTo>
                    <a:pt x="341158" y="311954"/>
                    <a:pt x="308085" y="115416"/>
                    <a:pt x="451225" y="59540"/>
                  </a:cubicBezTo>
                  <a:cubicBezTo>
                    <a:pt x="594365" y="3664"/>
                    <a:pt x="906999" y="151322"/>
                    <a:pt x="1122738" y="146560"/>
                  </a:cubicBezTo>
                  <a:cubicBezTo>
                    <a:pt x="1338477" y="141798"/>
                    <a:pt x="1588762" y="-79788"/>
                    <a:pt x="1745660" y="30965"/>
                  </a:cubicBezTo>
                  <a:cubicBezTo>
                    <a:pt x="1902558" y="141718"/>
                    <a:pt x="2052453" y="548080"/>
                    <a:pt x="2052982" y="626926"/>
                  </a:cubicBezTo>
                  <a:cubicBezTo>
                    <a:pt x="2053511" y="705772"/>
                    <a:pt x="1595470" y="454142"/>
                    <a:pt x="1471116" y="497690"/>
                  </a:cubicBezTo>
                  <a:cubicBezTo>
                    <a:pt x="1346762" y="541238"/>
                    <a:pt x="1752182" y="842177"/>
                    <a:pt x="1689476" y="954890"/>
                  </a:cubicBezTo>
                  <a:cubicBezTo>
                    <a:pt x="1626770" y="1067603"/>
                    <a:pt x="1238895" y="1302025"/>
                    <a:pt x="1122738" y="1278742"/>
                  </a:cubicBezTo>
                  <a:cubicBezTo>
                    <a:pt x="1006581" y="1255459"/>
                    <a:pt x="1073758" y="942347"/>
                    <a:pt x="992531" y="815190"/>
                  </a:cubicBezTo>
                  <a:cubicBezTo>
                    <a:pt x="911304" y="688033"/>
                    <a:pt x="540384" y="1113230"/>
                    <a:pt x="378200" y="1106351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solidFill>
                  <a:schemeClr val="tx1"/>
                </a:solidFill>
              </a:endParaRP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F1F8ACED-3275-6FF9-5F42-FFEA8CABEF71}"/>
                </a:ext>
              </a:extLst>
            </p:cNvPr>
            <p:cNvCxnSpPr>
              <a:cxnSpLocks/>
            </p:cNvCxnSpPr>
            <p:nvPr/>
          </p:nvCxnSpPr>
          <p:spPr>
            <a:xfrm>
              <a:off x="346122" y="1181076"/>
              <a:ext cx="84353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F45756EC-BCA6-8B82-9156-9B8446BD9A02}"/>
                </a:ext>
              </a:extLst>
            </p:cNvPr>
            <p:cNvCxnSpPr>
              <a:cxnSpLocks/>
            </p:cNvCxnSpPr>
            <p:nvPr/>
          </p:nvCxnSpPr>
          <p:spPr>
            <a:xfrm>
              <a:off x="3580653" y="1136210"/>
              <a:ext cx="84353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5EFAF5C-26F8-EDBC-853F-A7837F4410D8}"/>
                    </a:ext>
                  </a:extLst>
                </p:cNvPr>
                <p:cNvSpPr/>
                <p:nvPr/>
              </p:nvSpPr>
              <p:spPr>
                <a:xfrm>
                  <a:off x="-109063" y="1028554"/>
                  <a:ext cx="338491" cy="2254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800" dirty="0"/>
                </a:p>
              </p:txBody>
            </p:sp>
          </mc:Choice>
          <mc:Fallback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5EFAF5C-26F8-EDBC-853F-A7837F4410D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09063" y="1028554"/>
                  <a:ext cx="338491" cy="225446"/>
                </a:xfrm>
                <a:prstGeom prst="rect">
                  <a:avLst/>
                </a:prstGeom>
                <a:blipFill>
                  <a:blip r:embed="rId2"/>
                  <a:stretch>
                    <a:fillRect r="-52000" b="-10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BC3E6B28-A570-2D2D-129D-4236BA943958}"/>
                    </a:ext>
                  </a:extLst>
                </p:cNvPr>
                <p:cNvSpPr/>
                <p:nvPr/>
              </p:nvSpPr>
              <p:spPr>
                <a:xfrm>
                  <a:off x="4390848" y="957026"/>
                  <a:ext cx="297774" cy="2254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800" dirty="0"/>
                </a:p>
              </p:txBody>
            </p:sp>
          </mc:Choice>
          <mc:Fallback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BC3E6B28-A570-2D2D-129D-4236BA94395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0848" y="957026"/>
                  <a:ext cx="297774" cy="225446"/>
                </a:xfrm>
                <a:prstGeom prst="rect">
                  <a:avLst/>
                </a:prstGeom>
                <a:blipFill>
                  <a:blip r:embed="rId3"/>
                  <a:stretch>
                    <a:fillRect r="-36364" b="-118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31E4C84-746F-DBEE-B72A-71450D43BB8E}"/>
                </a:ext>
              </a:extLst>
            </p:cNvPr>
            <p:cNvGrpSpPr/>
            <p:nvPr/>
          </p:nvGrpSpPr>
          <p:grpSpPr>
            <a:xfrm rot="16200000">
              <a:off x="3620242" y="473788"/>
              <a:ext cx="357840" cy="561564"/>
              <a:chOff x="3572140" y="3768693"/>
              <a:chExt cx="818155" cy="1008426"/>
            </a:xfrm>
          </p:grpSpPr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D4C7ED71-7E0F-DDAC-8455-A339A18A324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572140" y="3768693"/>
                <a:ext cx="432990" cy="6801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73C3FFB5-E6A6-095F-1506-C8FF487B3BD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959308" y="4103983"/>
                <a:ext cx="43441" cy="35037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9D59ACC7-BA4E-270E-98A7-C8C3C1E8455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957305" y="4097014"/>
                <a:ext cx="432990" cy="6801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8C91A3B1-C0A8-6F91-4A81-DA0AECFC8474}"/>
                    </a:ext>
                  </a:extLst>
                </p:cNvPr>
                <p:cNvSpPr txBox="1"/>
                <p:nvPr/>
              </p:nvSpPr>
              <p:spPr>
                <a:xfrm>
                  <a:off x="4086802" y="248077"/>
                  <a:ext cx="1917000" cy="215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a14:m>
                  <a:r>
                    <a:rPr lang="en-US" sz="800" i="1" dirty="0"/>
                    <a:t>= system control volume</a:t>
                  </a:r>
                </a:p>
              </p:txBody>
            </p:sp>
          </mc:Choice>
          <mc:Fallback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8C91A3B1-C0A8-6F91-4A81-DA0AECFC84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6802" y="248077"/>
                  <a:ext cx="1917000" cy="215444"/>
                </a:xfrm>
                <a:prstGeom prst="rect">
                  <a:avLst/>
                </a:prstGeom>
                <a:blipFill>
                  <a:blip r:embed="rId4"/>
                  <a:stretch>
                    <a:fillRect b="-28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DC0094A-F86A-C8C5-2471-13C6920CF3AC}"/>
                </a:ext>
              </a:extLst>
            </p:cNvPr>
            <p:cNvSpPr txBox="1"/>
            <p:nvPr/>
          </p:nvSpPr>
          <p:spPr>
            <a:xfrm>
              <a:off x="229429" y="203429"/>
              <a:ext cx="3290008" cy="48008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800" b="1" dirty="0"/>
                <a:t>System (e.g., reactor)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93837E06-7F78-12F8-BD85-B2E84B6318C5}"/>
                    </a:ext>
                  </a:extLst>
                </p:cNvPr>
                <p:cNvSpPr/>
                <p:nvPr/>
              </p:nvSpPr>
              <p:spPr>
                <a:xfrm>
                  <a:off x="2235532" y="877899"/>
                  <a:ext cx="307585" cy="2254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8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800" dirty="0"/>
                </a:p>
              </p:txBody>
            </p:sp>
          </mc:Choice>
          <mc:Fallback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93837E06-7F78-12F8-BD85-B2E84B6318C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5532" y="877899"/>
                  <a:ext cx="307585" cy="225446"/>
                </a:xfrm>
                <a:prstGeom prst="rect">
                  <a:avLst/>
                </a:prstGeom>
                <a:blipFill>
                  <a:blip r:embed="rId5"/>
                  <a:stretch>
                    <a:fillRect r="-45455" b="-10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497898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705A82DF-5532-3C36-A8C0-63EC66F4FE72}"/>
              </a:ext>
            </a:extLst>
          </p:cNvPr>
          <p:cNvSpPr/>
          <p:nvPr/>
        </p:nvSpPr>
        <p:spPr>
          <a:xfrm>
            <a:off x="0" y="-632"/>
            <a:ext cx="5851525" cy="10335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92578E-95BB-A512-61E8-6D5AF794F806}"/>
              </a:ext>
            </a:extLst>
          </p:cNvPr>
          <p:cNvGrpSpPr>
            <a:grpSpLocks noChangeAspect="1"/>
          </p:cNvGrpSpPr>
          <p:nvPr/>
        </p:nvGrpSpPr>
        <p:grpSpPr>
          <a:xfrm>
            <a:off x="2239962" y="0"/>
            <a:ext cx="1371600" cy="936601"/>
            <a:chOff x="1624694" y="399351"/>
            <a:chExt cx="2602135" cy="1776875"/>
          </a:xfrm>
        </p:grpSpPr>
        <p:sp>
          <p:nvSpPr>
            <p:cNvPr id="2" name="Oval 59">
              <a:extLst>
                <a:ext uri="{FF2B5EF4-FFF2-40B4-BE49-F238E27FC236}">
                  <a16:creationId xmlns:a16="http://schemas.microsoft.com/office/drawing/2014/main" id="{3A9C6A52-74D1-1CA3-7117-295E4BF06500}"/>
                </a:ext>
              </a:extLst>
            </p:cNvPr>
            <p:cNvSpPr/>
            <p:nvPr/>
          </p:nvSpPr>
          <p:spPr>
            <a:xfrm>
              <a:off x="1624694" y="399351"/>
              <a:ext cx="2602135" cy="1776875"/>
            </a:xfrm>
            <a:custGeom>
              <a:avLst/>
              <a:gdLst>
                <a:gd name="connsiteX0" fmla="*/ 0 w 1882775"/>
                <a:gd name="connsiteY0" fmla="*/ 664516 h 1329031"/>
                <a:gd name="connsiteX1" fmla="*/ 941388 w 1882775"/>
                <a:gd name="connsiteY1" fmla="*/ 0 h 1329031"/>
                <a:gd name="connsiteX2" fmla="*/ 1882776 w 1882775"/>
                <a:gd name="connsiteY2" fmla="*/ 664516 h 1329031"/>
                <a:gd name="connsiteX3" fmla="*/ 941388 w 1882775"/>
                <a:gd name="connsiteY3" fmla="*/ 1329032 h 1329031"/>
                <a:gd name="connsiteX4" fmla="*/ 0 w 1882775"/>
                <a:gd name="connsiteY4" fmla="*/ 664516 h 1329031"/>
                <a:gd name="connsiteX0" fmla="*/ 97719 w 1980495"/>
                <a:gd name="connsiteY0" fmla="*/ 789533 h 1454049"/>
                <a:gd name="connsiteX1" fmla="*/ 135819 w 1980495"/>
                <a:gd name="connsiteY1" fmla="*/ 60223 h 1454049"/>
                <a:gd name="connsiteX2" fmla="*/ 1039107 w 1980495"/>
                <a:gd name="connsiteY2" fmla="*/ 125017 h 1454049"/>
                <a:gd name="connsiteX3" fmla="*/ 1980495 w 1980495"/>
                <a:gd name="connsiteY3" fmla="*/ 789533 h 1454049"/>
                <a:gd name="connsiteX4" fmla="*/ 1039107 w 1980495"/>
                <a:gd name="connsiteY4" fmla="*/ 1454049 h 1454049"/>
                <a:gd name="connsiteX5" fmla="*/ 97719 w 1980495"/>
                <a:gd name="connsiteY5" fmla="*/ 789533 h 1454049"/>
                <a:gd name="connsiteX0" fmla="*/ 450316 w 1879067"/>
                <a:gd name="connsiteY0" fmla="*/ 691108 h 1454664"/>
                <a:gd name="connsiteX1" fmla="*/ 34391 w 1879067"/>
                <a:gd name="connsiteY1" fmla="*/ 60223 h 1454664"/>
                <a:gd name="connsiteX2" fmla="*/ 937679 w 1879067"/>
                <a:gd name="connsiteY2" fmla="*/ 125017 h 1454664"/>
                <a:gd name="connsiteX3" fmla="*/ 1879067 w 1879067"/>
                <a:gd name="connsiteY3" fmla="*/ 789533 h 1454664"/>
                <a:gd name="connsiteX4" fmla="*/ 937679 w 1879067"/>
                <a:gd name="connsiteY4" fmla="*/ 1454049 h 1454664"/>
                <a:gd name="connsiteX5" fmla="*/ 450316 w 1879067"/>
                <a:gd name="connsiteY5" fmla="*/ 691108 h 1454664"/>
                <a:gd name="connsiteX0" fmla="*/ 444876 w 1873627"/>
                <a:gd name="connsiteY0" fmla="*/ 691108 h 1460470"/>
                <a:gd name="connsiteX1" fmla="*/ 28951 w 1873627"/>
                <a:gd name="connsiteY1" fmla="*/ 60223 h 1460470"/>
                <a:gd name="connsiteX2" fmla="*/ 932239 w 1873627"/>
                <a:gd name="connsiteY2" fmla="*/ 125017 h 1460470"/>
                <a:gd name="connsiteX3" fmla="*/ 1873627 w 1873627"/>
                <a:gd name="connsiteY3" fmla="*/ 789533 h 1460470"/>
                <a:gd name="connsiteX4" fmla="*/ 932239 w 1873627"/>
                <a:gd name="connsiteY4" fmla="*/ 1454049 h 1460470"/>
                <a:gd name="connsiteX5" fmla="*/ 286126 w 1873627"/>
                <a:gd name="connsiteY5" fmla="*/ 1101622 h 1460470"/>
                <a:gd name="connsiteX6" fmla="*/ 444876 w 1873627"/>
                <a:gd name="connsiteY6" fmla="*/ 691108 h 1460470"/>
                <a:gd name="connsiteX0" fmla="*/ 633943 w 2062694"/>
                <a:gd name="connsiteY0" fmla="*/ 661358 h 1430720"/>
                <a:gd name="connsiteX1" fmla="*/ 17993 w 2062694"/>
                <a:gd name="connsiteY1" fmla="*/ 919472 h 1430720"/>
                <a:gd name="connsiteX2" fmla="*/ 218018 w 2062694"/>
                <a:gd name="connsiteY2" fmla="*/ 30473 h 1430720"/>
                <a:gd name="connsiteX3" fmla="*/ 1121306 w 2062694"/>
                <a:gd name="connsiteY3" fmla="*/ 95267 h 1430720"/>
                <a:gd name="connsiteX4" fmla="*/ 2062694 w 2062694"/>
                <a:gd name="connsiteY4" fmla="*/ 759783 h 1430720"/>
                <a:gd name="connsiteX5" fmla="*/ 1121306 w 2062694"/>
                <a:gd name="connsiteY5" fmla="*/ 1424299 h 1430720"/>
                <a:gd name="connsiteX6" fmla="*/ 475193 w 2062694"/>
                <a:gd name="connsiteY6" fmla="*/ 1071872 h 1430720"/>
                <a:gd name="connsiteX7" fmla="*/ 633943 w 2062694"/>
                <a:gd name="connsiteY7" fmla="*/ 661358 h 1430720"/>
                <a:gd name="connsiteX0" fmla="*/ 633943 w 2062694"/>
                <a:gd name="connsiteY0" fmla="*/ 661358 h 1424681"/>
                <a:gd name="connsiteX1" fmla="*/ 17993 w 2062694"/>
                <a:gd name="connsiteY1" fmla="*/ 919472 h 1424681"/>
                <a:gd name="connsiteX2" fmla="*/ 218018 w 2062694"/>
                <a:gd name="connsiteY2" fmla="*/ 30473 h 1424681"/>
                <a:gd name="connsiteX3" fmla="*/ 1121306 w 2062694"/>
                <a:gd name="connsiteY3" fmla="*/ 95267 h 1424681"/>
                <a:gd name="connsiteX4" fmla="*/ 2062694 w 2062694"/>
                <a:gd name="connsiteY4" fmla="*/ 759783 h 1424681"/>
                <a:gd name="connsiteX5" fmla="*/ 1121306 w 2062694"/>
                <a:gd name="connsiteY5" fmla="*/ 1424299 h 1424681"/>
                <a:gd name="connsiteX6" fmla="*/ 1002243 w 2062694"/>
                <a:gd name="connsiteY6" fmla="*/ 852797 h 1424681"/>
                <a:gd name="connsiteX7" fmla="*/ 633943 w 2062694"/>
                <a:gd name="connsiteY7" fmla="*/ 661358 h 1424681"/>
                <a:gd name="connsiteX0" fmla="*/ 376768 w 2062694"/>
                <a:gd name="connsiteY0" fmla="*/ 1251908 h 1424681"/>
                <a:gd name="connsiteX1" fmla="*/ 17993 w 2062694"/>
                <a:gd name="connsiteY1" fmla="*/ 919472 h 1424681"/>
                <a:gd name="connsiteX2" fmla="*/ 218018 w 2062694"/>
                <a:gd name="connsiteY2" fmla="*/ 30473 h 1424681"/>
                <a:gd name="connsiteX3" fmla="*/ 1121306 w 2062694"/>
                <a:gd name="connsiteY3" fmla="*/ 95267 h 1424681"/>
                <a:gd name="connsiteX4" fmla="*/ 2062694 w 2062694"/>
                <a:gd name="connsiteY4" fmla="*/ 759783 h 1424681"/>
                <a:gd name="connsiteX5" fmla="*/ 1121306 w 2062694"/>
                <a:gd name="connsiteY5" fmla="*/ 1424299 h 1424681"/>
                <a:gd name="connsiteX6" fmla="*/ 1002243 w 2062694"/>
                <a:gd name="connsiteY6" fmla="*/ 852797 h 1424681"/>
                <a:gd name="connsiteX7" fmla="*/ 376768 w 2062694"/>
                <a:gd name="connsiteY7" fmla="*/ 1251908 h 1424681"/>
                <a:gd name="connsiteX0" fmla="*/ 369815 w 2055741"/>
                <a:gd name="connsiteY0" fmla="*/ 1194757 h 1367530"/>
                <a:gd name="connsiteX1" fmla="*/ 11040 w 2055741"/>
                <a:gd name="connsiteY1" fmla="*/ 862321 h 1367530"/>
                <a:gd name="connsiteX2" fmla="*/ 341240 w 2055741"/>
                <a:gd name="connsiteY2" fmla="*/ 103497 h 1367530"/>
                <a:gd name="connsiteX3" fmla="*/ 1114353 w 2055741"/>
                <a:gd name="connsiteY3" fmla="*/ 38116 h 1367530"/>
                <a:gd name="connsiteX4" fmla="*/ 2055741 w 2055741"/>
                <a:gd name="connsiteY4" fmla="*/ 702632 h 1367530"/>
                <a:gd name="connsiteX5" fmla="*/ 1114353 w 2055741"/>
                <a:gd name="connsiteY5" fmla="*/ 1367148 h 1367530"/>
                <a:gd name="connsiteX6" fmla="*/ 995290 w 2055741"/>
                <a:gd name="connsiteY6" fmla="*/ 795646 h 1367530"/>
                <a:gd name="connsiteX7" fmla="*/ 369815 w 2055741"/>
                <a:gd name="connsiteY7" fmla="*/ 1194757 h 1367530"/>
                <a:gd name="connsiteX0" fmla="*/ 373614 w 2059540"/>
                <a:gd name="connsiteY0" fmla="*/ 1162494 h 1335267"/>
                <a:gd name="connsiteX1" fmla="*/ 14839 w 2059540"/>
                <a:gd name="connsiteY1" fmla="*/ 830058 h 1335267"/>
                <a:gd name="connsiteX2" fmla="*/ 259314 w 2059540"/>
                <a:gd name="connsiteY2" fmla="*/ 341109 h 1335267"/>
                <a:gd name="connsiteX3" fmla="*/ 1118152 w 2059540"/>
                <a:gd name="connsiteY3" fmla="*/ 5853 h 1335267"/>
                <a:gd name="connsiteX4" fmla="*/ 2059540 w 2059540"/>
                <a:gd name="connsiteY4" fmla="*/ 670369 h 1335267"/>
                <a:gd name="connsiteX5" fmla="*/ 1118152 w 2059540"/>
                <a:gd name="connsiteY5" fmla="*/ 1334885 h 1335267"/>
                <a:gd name="connsiteX6" fmla="*/ 999089 w 2059540"/>
                <a:gd name="connsiteY6" fmla="*/ 763383 h 1335267"/>
                <a:gd name="connsiteX7" fmla="*/ 373614 w 2059540"/>
                <a:gd name="connsiteY7" fmla="*/ 1162494 h 1335267"/>
                <a:gd name="connsiteX0" fmla="*/ 373614 w 2077856"/>
                <a:gd name="connsiteY0" fmla="*/ 1162494 h 1335367"/>
                <a:gd name="connsiteX1" fmla="*/ 14839 w 2077856"/>
                <a:gd name="connsiteY1" fmla="*/ 830058 h 1335367"/>
                <a:gd name="connsiteX2" fmla="*/ 259314 w 2077856"/>
                <a:gd name="connsiteY2" fmla="*/ 341109 h 1335367"/>
                <a:gd name="connsiteX3" fmla="*/ 1118152 w 2077856"/>
                <a:gd name="connsiteY3" fmla="*/ 5853 h 1335367"/>
                <a:gd name="connsiteX4" fmla="*/ 2059540 w 2077856"/>
                <a:gd name="connsiteY4" fmla="*/ 670369 h 1335367"/>
                <a:gd name="connsiteX5" fmla="*/ 1494389 w 2077856"/>
                <a:gd name="connsiteY5" fmla="*/ 658608 h 1335367"/>
                <a:gd name="connsiteX6" fmla="*/ 1118152 w 2077856"/>
                <a:gd name="connsiteY6" fmla="*/ 1334885 h 1335367"/>
                <a:gd name="connsiteX7" fmla="*/ 999089 w 2077856"/>
                <a:gd name="connsiteY7" fmla="*/ 763383 h 1335367"/>
                <a:gd name="connsiteX8" fmla="*/ 373614 w 2077856"/>
                <a:gd name="connsiteY8" fmla="*/ 1162494 h 1335367"/>
                <a:gd name="connsiteX0" fmla="*/ 373614 w 2059540"/>
                <a:gd name="connsiteY0" fmla="*/ 1266368 h 1439241"/>
                <a:gd name="connsiteX1" fmla="*/ 14839 w 2059540"/>
                <a:gd name="connsiteY1" fmla="*/ 933932 h 1439241"/>
                <a:gd name="connsiteX2" fmla="*/ 259314 w 2059540"/>
                <a:gd name="connsiteY2" fmla="*/ 444983 h 1439241"/>
                <a:gd name="connsiteX3" fmla="*/ 1118152 w 2059540"/>
                <a:gd name="connsiteY3" fmla="*/ 109727 h 1439241"/>
                <a:gd name="connsiteX4" fmla="*/ 1802364 w 2059540"/>
                <a:gd name="connsiteY4" fmla="*/ 48107 h 1439241"/>
                <a:gd name="connsiteX5" fmla="*/ 2059540 w 2059540"/>
                <a:gd name="connsiteY5" fmla="*/ 774243 h 1439241"/>
                <a:gd name="connsiteX6" fmla="*/ 1494389 w 2059540"/>
                <a:gd name="connsiteY6" fmla="*/ 762482 h 1439241"/>
                <a:gd name="connsiteX7" fmla="*/ 1118152 w 2059540"/>
                <a:gd name="connsiteY7" fmla="*/ 1438759 h 1439241"/>
                <a:gd name="connsiteX8" fmla="*/ 999089 w 2059540"/>
                <a:gd name="connsiteY8" fmla="*/ 867257 h 1439241"/>
                <a:gd name="connsiteX9" fmla="*/ 373614 w 2059540"/>
                <a:gd name="connsiteY9" fmla="*/ 1266368 h 1439241"/>
                <a:gd name="connsiteX0" fmla="*/ 373991 w 2059917"/>
                <a:gd name="connsiteY0" fmla="*/ 1259580 h 1432453"/>
                <a:gd name="connsiteX1" fmla="*/ 15216 w 2059917"/>
                <a:gd name="connsiteY1" fmla="*/ 927144 h 1432453"/>
                <a:gd name="connsiteX2" fmla="*/ 259691 w 2059917"/>
                <a:gd name="connsiteY2" fmla="*/ 438195 h 1432453"/>
                <a:gd name="connsiteX3" fmla="*/ 447016 w 2059917"/>
                <a:gd name="connsiteY3" fmla="*/ 212769 h 1432453"/>
                <a:gd name="connsiteX4" fmla="*/ 1118529 w 2059917"/>
                <a:gd name="connsiteY4" fmla="*/ 102939 h 1432453"/>
                <a:gd name="connsiteX5" fmla="*/ 1802741 w 2059917"/>
                <a:gd name="connsiteY5" fmla="*/ 41319 h 1432453"/>
                <a:gd name="connsiteX6" fmla="*/ 2059917 w 2059917"/>
                <a:gd name="connsiteY6" fmla="*/ 767455 h 1432453"/>
                <a:gd name="connsiteX7" fmla="*/ 1494766 w 2059917"/>
                <a:gd name="connsiteY7" fmla="*/ 755694 h 1432453"/>
                <a:gd name="connsiteX8" fmla="*/ 1118529 w 2059917"/>
                <a:gd name="connsiteY8" fmla="*/ 1431971 h 1432453"/>
                <a:gd name="connsiteX9" fmla="*/ 999466 w 2059917"/>
                <a:gd name="connsiteY9" fmla="*/ 860469 h 1432453"/>
                <a:gd name="connsiteX10" fmla="*/ 373991 w 2059917"/>
                <a:gd name="connsiteY10" fmla="*/ 1259580 h 1432453"/>
                <a:gd name="connsiteX0" fmla="*/ 378200 w 2064126"/>
                <a:gd name="connsiteY0" fmla="*/ 1259580 h 1432453"/>
                <a:gd name="connsiteX1" fmla="*/ 19425 w 2064126"/>
                <a:gd name="connsiteY1" fmla="*/ 927144 h 1432453"/>
                <a:gd name="connsiteX2" fmla="*/ 209925 w 2064126"/>
                <a:gd name="connsiteY2" fmla="*/ 584245 h 1432453"/>
                <a:gd name="connsiteX3" fmla="*/ 451225 w 2064126"/>
                <a:gd name="connsiteY3" fmla="*/ 212769 h 1432453"/>
                <a:gd name="connsiteX4" fmla="*/ 1122738 w 2064126"/>
                <a:gd name="connsiteY4" fmla="*/ 102939 h 1432453"/>
                <a:gd name="connsiteX5" fmla="*/ 1806950 w 2064126"/>
                <a:gd name="connsiteY5" fmla="*/ 41319 h 1432453"/>
                <a:gd name="connsiteX6" fmla="*/ 2064126 w 2064126"/>
                <a:gd name="connsiteY6" fmla="*/ 767455 h 1432453"/>
                <a:gd name="connsiteX7" fmla="*/ 1498975 w 2064126"/>
                <a:gd name="connsiteY7" fmla="*/ 755694 h 1432453"/>
                <a:gd name="connsiteX8" fmla="*/ 1122738 w 2064126"/>
                <a:gd name="connsiteY8" fmla="*/ 1431971 h 1432453"/>
                <a:gd name="connsiteX9" fmla="*/ 1003675 w 2064126"/>
                <a:gd name="connsiteY9" fmla="*/ 860469 h 1432453"/>
                <a:gd name="connsiteX10" fmla="*/ 378200 w 2064126"/>
                <a:gd name="connsiteY10" fmla="*/ 1259580 h 1432453"/>
                <a:gd name="connsiteX0" fmla="*/ 378200 w 2064126"/>
                <a:gd name="connsiteY0" fmla="*/ 1259580 h 1436485"/>
                <a:gd name="connsiteX1" fmla="*/ 19425 w 2064126"/>
                <a:gd name="connsiteY1" fmla="*/ 927144 h 1436485"/>
                <a:gd name="connsiteX2" fmla="*/ 209925 w 2064126"/>
                <a:gd name="connsiteY2" fmla="*/ 584245 h 1436485"/>
                <a:gd name="connsiteX3" fmla="*/ 451225 w 2064126"/>
                <a:gd name="connsiteY3" fmla="*/ 212769 h 1436485"/>
                <a:gd name="connsiteX4" fmla="*/ 1122738 w 2064126"/>
                <a:gd name="connsiteY4" fmla="*/ 102939 h 1436485"/>
                <a:gd name="connsiteX5" fmla="*/ 1806950 w 2064126"/>
                <a:gd name="connsiteY5" fmla="*/ 41319 h 1436485"/>
                <a:gd name="connsiteX6" fmla="*/ 2064126 w 2064126"/>
                <a:gd name="connsiteY6" fmla="*/ 767455 h 1436485"/>
                <a:gd name="connsiteX7" fmla="*/ 1498975 w 2064126"/>
                <a:gd name="connsiteY7" fmla="*/ 755694 h 1436485"/>
                <a:gd name="connsiteX8" fmla="*/ 1689476 w 2064126"/>
                <a:gd name="connsiteY8" fmla="*/ 1108119 h 1436485"/>
                <a:gd name="connsiteX9" fmla="*/ 1122738 w 2064126"/>
                <a:gd name="connsiteY9" fmla="*/ 1431971 h 1436485"/>
                <a:gd name="connsiteX10" fmla="*/ 1003675 w 2064126"/>
                <a:gd name="connsiteY10" fmla="*/ 860469 h 1436485"/>
                <a:gd name="connsiteX11" fmla="*/ 378200 w 2064126"/>
                <a:gd name="connsiteY11" fmla="*/ 1259580 h 1436485"/>
                <a:gd name="connsiteX0" fmla="*/ 378200 w 2064126"/>
                <a:gd name="connsiteY0" fmla="*/ 1259580 h 1433585"/>
                <a:gd name="connsiteX1" fmla="*/ 19425 w 2064126"/>
                <a:gd name="connsiteY1" fmla="*/ 927144 h 1433585"/>
                <a:gd name="connsiteX2" fmla="*/ 209925 w 2064126"/>
                <a:gd name="connsiteY2" fmla="*/ 584245 h 1433585"/>
                <a:gd name="connsiteX3" fmla="*/ 451225 w 2064126"/>
                <a:gd name="connsiteY3" fmla="*/ 212769 h 1433585"/>
                <a:gd name="connsiteX4" fmla="*/ 1122738 w 2064126"/>
                <a:gd name="connsiteY4" fmla="*/ 102939 h 1433585"/>
                <a:gd name="connsiteX5" fmla="*/ 1806950 w 2064126"/>
                <a:gd name="connsiteY5" fmla="*/ 41319 h 1433585"/>
                <a:gd name="connsiteX6" fmla="*/ 2064126 w 2064126"/>
                <a:gd name="connsiteY6" fmla="*/ 767455 h 1433585"/>
                <a:gd name="connsiteX7" fmla="*/ 1498975 w 2064126"/>
                <a:gd name="connsiteY7" fmla="*/ 755694 h 1433585"/>
                <a:gd name="connsiteX8" fmla="*/ 1689476 w 2064126"/>
                <a:gd name="connsiteY8" fmla="*/ 1108119 h 1433585"/>
                <a:gd name="connsiteX9" fmla="*/ 1122738 w 2064126"/>
                <a:gd name="connsiteY9" fmla="*/ 1431971 h 1433585"/>
                <a:gd name="connsiteX10" fmla="*/ 992531 w 2064126"/>
                <a:gd name="connsiteY10" fmla="*/ 968419 h 1433585"/>
                <a:gd name="connsiteX11" fmla="*/ 378200 w 2064126"/>
                <a:gd name="connsiteY11" fmla="*/ 1259580 h 1433585"/>
                <a:gd name="connsiteX0" fmla="*/ 378200 w 2064126"/>
                <a:gd name="connsiteY0" fmla="*/ 1240331 h 1414336"/>
                <a:gd name="connsiteX1" fmla="*/ 19425 w 2064126"/>
                <a:gd name="connsiteY1" fmla="*/ 907895 h 1414336"/>
                <a:gd name="connsiteX2" fmla="*/ 209925 w 2064126"/>
                <a:gd name="connsiteY2" fmla="*/ 564996 h 1414336"/>
                <a:gd name="connsiteX3" fmla="*/ 451225 w 2064126"/>
                <a:gd name="connsiteY3" fmla="*/ 193520 h 1414336"/>
                <a:gd name="connsiteX4" fmla="*/ 1122738 w 2064126"/>
                <a:gd name="connsiteY4" fmla="*/ 280540 h 1414336"/>
                <a:gd name="connsiteX5" fmla="*/ 1806950 w 2064126"/>
                <a:gd name="connsiteY5" fmla="*/ 22070 h 1414336"/>
                <a:gd name="connsiteX6" fmla="*/ 2064126 w 2064126"/>
                <a:gd name="connsiteY6" fmla="*/ 748206 h 1414336"/>
                <a:gd name="connsiteX7" fmla="*/ 1498975 w 2064126"/>
                <a:gd name="connsiteY7" fmla="*/ 736445 h 1414336"/>
                <a:gd name="connsiteX8" fmla="*/ 1689476 w 2064126"/>
                <a:gd name="connsiteY8" fmla="*/ 1088870 h 1414336"/>
                <a:gd name="connsiteX9" fmla="*/ 1122738 w 2064126"/>
                <a:gd name="connsiteY9" fmla="*/ 1412722 h 1414336"/>
                <a:gd name="connsiteX10" fmla="*/ 992531 w 2064126"/>
                <a:gd name="connsiteY10" fmla="*/ 949170 h 1414336"/>
                <a:gd name="connsiteX11" fmla="*/ 378200 w 2064126"/>
                <a:gd name="connsiteY11" fmla="*/ 1240331 h 1414336"/>
                <a:gd name="connsiteX0" fmla="*/ 378200 w 2064126"/>
                <a:gd name="connsiteY0" fmla="*/ 1106351 h 1280356"/>
                <a:gd name="connsiteX1" fmla="*/ 19425 w 2064126"/>
                <a:gd name="connsiteY1" fmla="*/ 773915 h 1280356"/>
                <a:gd name="connsiteX2" fmla="*/ 209925 w 2064126"/>
                <a:gd name="connsiteY2" fmla="*/ 431016 h 1280356"/>
                <a:gd name="connsiteX3" fmla="*/ 451225 w 2064126"/>
                <a:gd name="connsiteY3" fmla="*/ 59540 h 1280356"/>
                <a:gd name="connsiteX4" fmla="*/ 1122738 w 2064126"/>
                <a:gd name="connsiteY4" fmla="*/ 146560 h 1280356"/>
                <a:gd name="connsiteX5" fmla="*/ 1745660 w 2064126"/>
                <a:gd name="connsiteY5" fmla="*/ 30965 h 1280356"/>
                <a:gd name="connsiteX6" fmla="*/ 2064126 w 2064126"/>
                <a:gd name="connsiteY6" fmla="*/ 614226 h 1280356"/>
                <a:gd name="connsiteX7" fmla="*/ 1498975 w 2064126"/>
                <a:gd name="connsiteY7" fmla="*/ 602465 h 1280356"/>
                <a:gd name="connsiteX8" fmla="*/ 1689476 w 2064126"/>
                <a:gd name="connsiteY8" fmla="*/ 954890 h 1280356"/>
                <a:gd name="connsiteX9" fmla="*/ 1122738 w 2064126"/>
                <a:gd name="connsiteY9" fmla="*/ 1278742 h 1280356"/>
                <a:gd name="connsiteX10" fmla="*/ 992531 w 2064126"/>
                <a:gd name="connsiteY10" fmla="*/ 815190 h 1280356"/>
                <a:gd name="connsiteX11" fmla="*/ 378200 w 2064126"/>
                <a:gd name="connsiteY11" fmla="*/ 1106351 h 1280356"/>
                <a:gd name="connsiteX0" fmla="*/ 378200 w 2052982"/>
                <a:gd name="connsiteY0" fmla="*/ 1106351 h 1280356"/>
                <a:gd name="connsiteX1" fmla="*/ 19425 w 2052982"/>
                <a:gd name="connsiteY1" fmla="*/ 773915 h 1280356"/>
                <a:gd name="connsiteX2" fmla="*/ 209925 w 2052982"/>
                <a:gd name="connsiteY2" fmla="*/ 431016 h 1280356"/>
                <a:gd name="connsiteX3" fmla="*/ 451225 w 2052982"/>
                <a:gd name="connsiteY3" fmla="*/ 59540 h 1280356"/>
                <a:gd name="connsiteX4" fmla="*/ 1122738 w 2052982"/>
                <a:gd name="connsiteY4" fmla="*/ 146560 h 1280356"/>
                <a:gd name="connsiteX5" fmla="*/ 1745660 w 2052982"/>
                <a:gd name="connsiteY5" fmla="*/ 30965 h 1280356"/>
                <a:gd name="connsiteX6" fmla="*/ 2052982 w 2052982"/>
                <a:gd name="connsiteY6" fmla="*/ 544376 h 1280356"/>
                <a:gd name="connsiteX7" fmla="*/ 1498975 w 2052982"/>
                <a:gd name="connsiteY7" fmla="*/ 602465 h 1280356"/>
                <a:gd name="connsiteX8" fmla="*/ 1689476 w 2052982"/>
                <a:gd name="connsiteY8" fmla="*/ 954890 h 1280356"/>
                <a:gd name="connsiteX9" fmla="*/ 1122738 w 2052982"/>
                <a:gd name="connsiteY9" fmla="*/ 1278742 h 1280356"/>
                <a:gd name="connsiteX10" fmla="*/ 992531 w 2052982"/>
                <a:gd name="connsiteY10" fmla="*/ 815190 h 1280356"/>
                <a:gd name="connsiteX11" fmla="*/ 378200 w 2052982"/>
                <a:gd name="connsiteY11" fmla="*/ 1106351 h 1280356"/>
                <a:gd name="connsiteX0" fmla="*/ 378200 w 2052982"/>
                <a:gd name="connsiteY0" fmla="*/ 1106351 h 1280356"/>
                <a:gd name="connsiteX1" fmla="*/ 19425 w 2052982"/>
                <a:gd name="connsiteY1" fmla="*/ 773915 h 1280356"/>
                <a:gd name="connsiteX2" fmla="*/ 209925 w 2052982"/>
                <a:gd name="connsiteY2" fmla="*/ 431016 h 1280356"/>
                <a:gd name="connsiteX3" fmla="*/ 451225 w 2052982"/>
                <a:gd name="connsiteY3" fmla="*/ 59540 h 1280356"/>
                <a:gd name="connsiteX4" fmla="*/ 1122738 w 2052982"/>
                <a:gd name="connsiteY4" fmla="*/ 146560 h 1280356"/>
                <a:gd name="connsiteX5" fmla="*/ 1745660 w 2052982"/>
                <a:gd name="connsiteY5" fmla="*/ 30965 h 1280356"/>
                <a:gd name="connsiteX6" fmla="*/ 2052982 w 2052982"/>
                <a:gd name="connsiteY6" fmla="*/ 626926 h 1280356"/>
                <a:gd name="connsiteX7" fmla="*/ 1498975 w 2052982"/>
                <a:gd name="connsiteY7" fmla="*/ 602465 h 1280356"/>
                <a:gd name="connsiteX8" fmla="*/ 1689476 w 2052982"/>
                <a:gd name="connsiteY8" fmla="*/ 954890 h 1280356"/>
                <a:gd name="connsiteX9" fmla="*/ 1122738 w 2052982"/>
                <a:gd name="connsiteY9" fmla="*/ 1278742 h 1280356"/>
                <a:gd name="connsiteX10" fmla="*/ 992531 w 2052982"/>
                <a:gd name="connsiteY10" fmla="*/ 815190 h 1280356"/>
                <a:gd name="connsiteX11" fmla="*/ 378200 w 2052982"/>
                <a:gd name="connsiteY11" fmla="*/ 1106351 h 1280356"/>
                <a:gd name="connsiteX0" fmla="*/ 378200 w 2052982"/>
                <a:gd name="connsiteY0" fmla="*/ 1106351 h 1280356"/>
                <a:gd name="connsiteX1" fmla="*/ 19425 w 2052982"/>
                <a:gd name="connsiteY1" fmla="*/ 773915 h 1280356"/>
                <a:gd name="connsiteX2" fmla="*/ 209925 w 2052982"/>
                <a:gd name="connsiteY2" fmla="*/ 431016 h 1280356"/>
                <a:gd name="connsiteX3" fmla="*/ 451225 w 2052982"/>
                <a:gd name="connsiteY3" fmla="*/ 59540 h 1280356"/>
                <a:gd name="connsiteX4" fmla="*/ 1122738 w 2052982"/>
                <a:gd name="connsiteY4" fmla="*/ 146560 h 1280356"/>
                <a:gd name="connsiteX5" fmla="*/ 1745660 w 2052982"/>
                <a:gd name="connsiteY5" fmla="*/ 30965 h 1280356"/>
                <a:gd name="connsiteX6" fmla="*/ 2052982 w 2052982"/>
                <a:gd name="connsiteY6" fmla="*/ 626926 h 1280356"/>
                <a:gd name="connsiteX7" fmla="*/ 1471116 w 2052982"/>
                <a:gd name="connsiteY7" fmla="*/ 497690 h 1280356"/>
                <a:gd name="connsiteX8" fmla="*/ 1689476 w 2052982"/>
                <a:gd name="connsiteY8" fmla="*/ 954890 h 1280356"/>
                <a:gd name="connsiteX9" fmla="*/ 1122738 w 2052982"/>
                <a:gd name="connsiteY9" fmla="*/ 1278742 h 1280356"/>
                <a:gd name="connsiteX10" fmla="*/ 992531 w 2052982"/>
                <a:gd name="connsiteY10" fmla="*/ 815190 h 1280356"/>
                <a:gd name="connsiteX11" fmla="*/ 378200 w 2052982"/>
                <a:gd name="connsiteY11" fmla="*/ 1106351 h 1280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052982" h="1280356">
                  <a:moveTo>
                    <a:pt x="378200" y="1106351"/>
                  </a:moveTo>
                  <a:cubicBezTo>
                    <a:pt x="216016" y="1099472"/>
                    <a:pt x="88746" y="879063"/>
                    <a:pt x="19425" y="773915"/>
                  </a:cubicBezTo>
                  <a:cubicBezTo>
                    <a:pt x="-49896" y="668767"/>
                    <a:pt x="78692" y="550078"/>
                    <a:pt x="209925" y="431016"/>
                  </a:cubicBezTo>
                  <a:cubicBezTo>
                    <a:pt x="341158" y="311954"/>
                    <a:pt x="308085" y="115416"/>
                    <a:pt x="451225" y="59540"/>
                  </a:cubicBezTo>
                  <a:cubicBezTo>
                    <a:pt x="594365" y="3664"/>
                    <a:pt x="906999" y="151322"/>
                    <a:pt x="1122738" y="146560"/>
                  </a:cubicBezTo>
                  <a:cubicBezTo>
                    <a:pt x="1338477" y="141798"/>
                    <a:pt x="1588762" y="-79788"/>
                    <a:pt x="1745660" y="30965"/>
                  </a:cubicBezTo>
                  <a:cubicBezTo>
                    <a:pt x="1902558" y="141718"/>
                    <a:pt x="2052453" y="548080"/>
                    <a:pt x="2052982" y="626926"/>
                  </a:cubicBezTo>
                  <a:cubicBezTo>
                    <a:pt x="2053511" y="705772"/>
                    <a:pt x="1595470" y="454142"/>
                    <a:pt x="1471116" y="497690"/>
                  </a:cubicBezTo>
                  <a:cubicBezTo>
                    <a:pt x="1346762" y="541238"/>
                    <a:pt x="1752182" y="842177"/>
                    <a:pt x="1689476" y="954890"/>
                  </a:cubicBezTo>
                  <a:cubicBezTo>
                    <a:pt x="1626770" y="1067603"/>
                    <a:pt x="1238895" y="1302025"/>
                    <a:pt x="1122738" y="1278742"/>
                  </a:cubicBezTo>
                  <a:cubicBezTo>
                    <a:pt x="1006581" y="1255459"/>
                    <a:pt x="1073758" y="942347"/>
                    <a:pt x="992531" y="815190"/>
                  </a:cubicBezTo>
                  <a:cubicBezTo>
                    <a:pt x="911304" y="688033"/>
                    <a:pt x="540384" y="1113230"/>
                    <a:pt x="378200" y="1106351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Oval 5">
                  <a:extLst>
                    <a:ext uri="{FF2B5EF4-FFF2-40B4-BE49-F238E27FC236}">
                      <a16:creationId xmlns:a16="http://schemas.microsoft.com/office/drawing/2014/main" id="{45CE8D67-811E-4F2A-B855-22DC9454973C}"/>
                    </a:ext>
                  </a:extLst>
                </p:cNvPr>
                <p:cNvSpPr/>
                <p:nvPr/>
              </p:nvSpPr>
              <p:spPr>
                <a:xfrm>
                  <a:off x="1852542" y="938257"/>
                  <a:ext cx="708612" cy="566815"/>
                </a:xfrm>
                <a:custGeom>
                  <a:avLst/>
                  <a:gdLst>
                    <a:gd name="connsiteX0" fmla="*/ 0 w 615461"/>
                    <a:gd name="connsiteY0" fmla="*/ 281355 h 562709"/>
                    <a:gd name="connsiteX1" fmla="*/ 307731 w 615461"/>
                    <a:gd name="connsiteY1" fmla="*/ 0 h 562709"/>
                    <a:gd name="connsiteX2" fmla="*/ 615462 w 615461"/>
                    <a:gd name="connsiteY2" fmla="*/ 281355 h 562709"/>
                    <a:gd name="connsiteX3" fmla="*/ 307731 w 615461"/>
                    <a:gd name="connsiteY3" fmla="*/ 562710 h 562709"/>
                    <a:gd name="connsiteX4" fmla="*/ 0 w 615461"/>
                    <a:gd name="connsiteY4" fmla="*/ 281355 h 562709"/>
                    <a:gd name="connsiteX0" fmla="*/ 0 w 682137"/>
                    <a:gd name="connsiteY0" fmla="*/ 283231 h 565490"/>
                    <a:gd name="connsiteX1" fmla="*/ 307731 w 682137"/>
                    <a:gd name="connsiteY1" fmla="*/ 1876 h 565490"/>
                    <a:gd name="connsiteX2" fmla="*/ 682137 w 682137"/>
                    <a:gd name="connsiteY2" fmla="*/ 202268 h 565490"/>
                    <a:gd name="connsiteX3" fmla="*/ 307731 w 682137"/>
                    <a:gd name="connsiteY3" fmla="*/ 564586 h 565490"/>
                    <a:gd name="connsiteX4" fmla="*/ 0 w 682137"/>
                    <a:gd name="connsiteY4" fmla="*/ 283231 h 565490"/>
                    <a:gd name="connsiteX0" fmla="*/ 4771 w 686908"/>
                    <a:gd name="connsiteY0" fmla="*/ 282074 h 564012"/>
                    <a:gd name="connsiteX1" fmla="*/ 138120 w 686908"/>
                    <a:gd name="connsiteY1" fmla="*/ 139566 h 564012"/>
                    <a:gd name="connsiteX2" fmla="*/ 312502 w 686908"/>
                    <a:gd name="connsiteY2" fmla="*/ 719 h 564012"/>
                    <a:gd name="connsiteX3" fmla="*/ 686908 w 686908"/>
                    <a:gd name="connsiteY3" fmla="*/ 201111 h 564012"/>
                    <a:gd name="connsiteX4" fmla="*/ 312502 w 686908"/>
                    <a:gd name="connsiteY4" fmla="*/ 563429 h 564012"/>
                    <a:gd name="connsiteX5" fmla="*/ 4771 w 686908"/>
                    <a:gd name="connsiteY5" fmla="*/ 282074 h 564012"/>
                    <a:gd name="connsiteX0" fmla="*/ 16898 w 699035"/>
                    <a:gd name="connsiteY0" fmla="*/ 282074 h 573830"/>
                    <a:gd name="connsiteX1" fmla="*/ 150247 w 699035"/>
                    <a:gd name="connsiteY1" fmla="*/ 139566 h 573830"/>
                    <a:gd name="connsiteX2" fmla="*/ 324629 w 699035"/>
                    <a:gd name="connsiteY2" fmla="*/ 719 h 573830"/>
                    <a:gd name="connsiteX3" fmla="*/ 699035 w 699035"/>
                    <a:gd name="connsiteY3" fmla="*/ 201111 h 573830"/>
                    <a:gd name="connsiteX4" fmla="*/ 324629 w 699035"/>
                    <a:gd name="connsiteY4" fmla="*/ 563429 h 573830"/>
                    <a:gd name="connsiteX5" fmla="*/ 35947 w 699035"/>
                    <a:gd name="connsiteY5" fmla="*/ 458653 h 573830"/>
                    <a:gd name="connsiteX6" fmla="*/ 16898 w 699035"/>
                    <a:gd name="connsiteY6" fmla="*/ 282074 h 573830"/>
                    <a:gd name="connsiteX0" fmla="*/ 16898 w 708612"/>
                    <a:gd name="connsiteY0" fmla="*/ 282074 h 566815"/>
                    <a:gd name="connsiteX1" fmla="*/ 150247 w 708612"/>
                    <a:gd name="connsiteY1" fmla="*/ 139566 h 566815"/>
                    <a:gd name="connsiteX2" fmla="*/ 324629 w 708612"/>
                    <a:gd name="connsiteY2" fmla="*/ 719 h 566815"/>
                    <a:gd name="connsiteX3" fmla="*/ 699035 w 708612"/>
                    <a:gd name="connsiteY3" fmla="*/ 201111 h 566815"/>
                    <a:gd name="connsiteX4" fmla="*/ 593161 w 708612"/>
                    <a:gd name="connsiteY4" fmla="*/ 334828 h 566815"/>
                    <a:gd name="connsiteX5" fmla="*/ 324629 w 708612"/>
                    <a:gd name="connsiteY5" fmla="*/ 563429 h 566815"/>
                    <a:gd name="connsiteX6" fmla="*/ 35947 w 708612"/>
                    <a:gd name="connsiteY6" fmla="*/ 458653 h 566815"/>
                    <a:gd name="connsiteX7" fmla="*/ 16898 w 708612"/>
                    <a:gd name="connsiteY7" fmla="*/ 282074 h 566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08612" h="566815">
                      <a:moveTo>
                        <a:pt x="16898" y="282074"/>
                      </a:moveTo>
                      <a:cubicBezTo>
                        <a:pt x="35948" y="228893"/>
                        <a:pt x="98959" y="186459"/>
                        <a:pt x="150247" y="139566"/>
                      </a:cubicBezTo>
                      <a:cubicBezTo>
                        <a:pt x="201536" y="92674"/>
                        <a:pt x="233164" y="-9538"/>
                        <a:pt x="324629" y="719"/>
                      </a:cubicBezTo>
                      <a:cubicBezTo>
                        <a:pt x="416094" y="10976"/>
                        <a:pt x="661424" y="130345"/>
                        <a:pt x="699035" y="201111"/>
                      </a:cubicBezTo>
                      <a:cubicBezTo>
                        <a:pt x="736647" y="271877"/>
                        <a:pt x="655562" y="274442"/>
                        <a:pt x="593161" y="334828"/>
                      </a:cubicBezTo>
                      <a:cubicBezTo>
                        <a:pt x="530760" y="395214"/>
                        <a:pt x="417498" y="542791"/>
                        <a:pt x="324629" y="563429"/>
                      </a:cubicBezTo>
                      <a:cubicBezTo>
                        <a:pt x="231760" y="584067"/>
                        <a:pt x="87236" y="505546"/>
                        <a:pt x="35947" y="458653"/>
                      </a:cubicBezTo>
                      <a:cubicBezTo>
                        <a:pt x="-15341" y="411761"/>
                        <a:pt x="-2152" y="335255"/>
                        <a:pt x="16898" y="282074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800" b="0" dirty="0">
                    <a:solidFill>
                      <a:schemeClr val="tx1"/>
                    </a:solidFill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1</m:t>
                            </m:r>
                          </m:sub>
                        </m:sSub>
                      </m:oMath>
                    </m:oMathPara>
                  </a14:m>
                  <a:endParaRPr lang="en-US" sz="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3" name="Oval 5">
                  <a:extLst>
                    <a:ext uri="{FF2B5EF4-FFF2-40B4-BE49-F238E27FC236}">
                      <a16:creationId xmlns:a16="http://schemas.microsoft.com/office/drawing/2014/main" id="{45CE8D67-811E-4F2A-B855-22DC945497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2542" y="938257"/>
                  <a:ext cx="708612" cy="566815"/>
                </a:xfrm>
                <a:custGeom>
                  <a:avLst/>
                  <a:gdLst>
                    <a:gd name="connsiteX0" fmla="*/ 0 w 615461"/>
                    <a:gd name="connsiteY0" fmla="*/ 281355 h 562709"/>
                    <a:gd name="connsiteX1" fmla="*/ 307731 w 615461"/>
                    <a:gd name="connsiteY1" fmla="*/ 0 h 562709"/>
                    <a:gd name="connsiteX2" fmla="*/ 615462 w 615461"/>
                    <a:gd name="connsiteY2" fmla="*/ 281355 h 562709"/>
                    <a:gd name="connsiteX3" fmla="*/ 307731 w 615461"/>
                    <a:gd name="connsiteY3" fmla="*/ 562710 h 562709"/>
                    <a:gd name="connsiteX4" fmla="*/ 0 w 615461"/>
                    <a:gd name="connsiteY4" fmla="*/ 281355 h 562709"/>
                    <a:gd name="connsiteX0" fmla="*/ 0 w 682137"/>
                    <a:gd name="connsiteY0" fmla="*/ 283231 h 565490"/>
                    <a:gd name="connsiteX1" fmla="*/ 307731 w 682137"/>
                    <a:gd name="connsiteY1" fmla="*/ 1876 h 565490"/>
                    <a:gd name="connsiteX2" fmla="*/ 682137 w 682137"/>
                    <a:gd name="connsiteY2" fmla="*/ 202268 h 565490"/>
                    <a:gd name="connsiteX3" fmla="*/ 307731 w 682137"/>
                    <a:gd name="connsiteY3" fmla="*/ 564586 h 565490"/>
                    <a:gd name="connsiteX4" fmla="*/ 0 w 682137"/>
                    <a:gd name="connsiteY4" fmla="*/ 283231 h 565490"/>
                    <a:gd name="connsiteX0" fmla="*/ 4771 w 686908"/>
                    <a:gd name="connsiteY0" fmla="*/ 282074 h 564012"/>
                    <a:gd name="connsiteX1" fmla="*/ 138120 w 686908"/>
                    <a:gd name="connsiteY1" fmla="*/ 139566 h 564012"/>
                    <a:gd name="connsiteX2" fmla="*/ 312502 w 686908"/>
                    <a:gd name="connsiteY2" fmla="*/ 719 h 564012"/>
                    <a:gd name="connsiteX3" fmla="*/ 686908 w 686908"/>
                    <a:gd name="connsiteY3" fmla="*/ 201111 h 564012"/>
                    <a:gd name="connsiteX4" fmla="*/ 312502 w 686908"/>
                    <a:gd name="connsiteY4" fmla="*/ 563429 h 564012"/>
                    <a:gd name="connsiteX5" fmla="*/ 4771 w 686908"/>
                    <a:gd name="connsiteY5" fmla="*/ 282074 h 564012"/>
                    <a:gd name="connsiteX0" fmla="*/ 16898 w 699035"/>
                    <a:gd name="connsiteY0" fmla="*/ 282074 h 573830"/>
                    <a:gd name="connsiteX1" fmla="*/ 150247 w 699035"/>
                    <a:gd name="connsiteY1" fmla="*/ 139566 h 573830"/>
                    <a:gd name="connsiteX2" fmla="*/ 324629 w 699035"/>
                    <a:gd name="connsiteY2" fmla="*/ 719 h 573830"/>
                    <a:gd name="connsiteX3" fmla="*/ 699035 w 699035"/>
                    <a:gd name="connsiteY3" fmla="*/ 201111 h 573830"/>
                    <a:gd name="connsiteX4" fmla="*/ 324629 w 699035"/>
                    <a:gd name="connsiteY4" fmla="*/ 563429 h 573830"/>
                    <a:gd name="connsiteX5" fmla="*/ 35947 w 699035"/>
                    <a:gd name="connsiteY5" fmla="*/ 458653 h 573830"/>
                    <a:gd name="connsiteX6" fmla="*/ 16898 w 699035"/>
                    <a:gd name="connsiteY6" fmla="*/ 282074 h 573830"/>
                    <a:gd name="connsiteX0" fmla="*/ 16898 w 708612"/>
                    <a:gd name="connsiteY0" fmla="*/ 282074 h 566815"/>
                    <a:gd name="connsiteX1" fmla="*/ 150247 w 708612"/>
                    <a:gd name="connsiteY1" fmla="*/ 139566 h 566815"/>
                    <a:gd name="connsiteX2" fmla="*/ 324629 w 708612"/>
                    <a:gd name="connsiteY2" fmla="*/ 719 h 566815"/>
                    <a:gd name="connsiteX3" fmla="*/ 699035 w 708612"/>
                    <a:gd name="connsiteY3" fmla="*/ 201111 h 566815"/>
                    <a:gd name="connsiteX4" fmla="*/ 593161 w 708612"/>
                    <a:gd name="connsiteY4" fmla="*/ 334828 h 566815"/>
                    <a:gd name="connsiteX5" fmla="*/ 324629 w 708612"/>
                    <a:gd name="connsiteY5" fmla="*/ 563429 h 566815"/>
                    <a:gd name="connsiteX6" fmla="*/ 35947 w 708612"/>
                    <a:gd name="connsiteY6" fmla="*/ 458653 h 566815"/>
                    <a:gd name="connsiteX7" fmla="*/ 16898 w 708612"/>
                    <a:gd name="connsiteY7" fmla="*/ 282074 h 566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08612" h="566815">
                      <a:moveTo>
                        <a:pt x="16898" y="282074"/>
                      </a:moveTo>
                      <a:cubicBezTo>
                        <a:pt x="35948" y="228893"/>
                        <a:pt x="98959" y="186459"/>
                        <a:pt x="150247" y="139566"/>
                      </a:cubicBezTo>
                      <a:cubicBezTo>
                        <a:pt x="201536" y="92674"/>
                        <a:pt x="233164" y="-9538"/>
                        <a:pt x="324629" y="719"/>
                      </a:cubicBezTo>
                      <a:cubicBezTo>
                        <a:pt x="416094" y="10976"/>
                        <a:pt x="661424" y="130345"/>
                        <a:pt x="699035" y="201111"/>
                      </a:cubicBezTo>
                      <a:cubicBezTo>
                        <a:pt x="736647" y="271877"/>
                        <a:pt x="655562" y="274442"/>
                        <a:pt x="593161" y="334828"/>
                      </a:cubicBezTo>
                      <a:cubicBezTo>
                        <a:pt x="530760" y="395214"/>
                        <a:pt x="417498" y="542791"/>
                        <a:pt x="324629" y="563429"/>
                      </a:cubicBezTo>
                      <a:cubicBezTo>
                        <a:pt x="231760" y="584067"/>
                        <a:pt x="87236" y="505546"/>
                        <a:pt x="35947" y="458653"/>
                      </a:cubicBezTo>
                      <a:cubicBezTo>
                        <a:pt x="-15341" y="411761"/>
                        <a:pt x="-2152" y="335255"/>
                        <a:pt x="16898" y="282074"/>
                      </a:cubicBezTo>
                      <a:close/>
                    </a:path>
                  </a:pathLst>
                </a:custGeom>
                <a:blipFill>
                  <a:blip r:embed="rId2"/>
                  <a:stretch>
                    <a:fillRect b="-1961"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Oval 5">
                  <a:extLst>
                    <a:ext uri="{FF2B5EF4-FFF2-40B4-BE49-F238E27FC236}">
                      <a16:creationId xmlns:a16="http://schemas.microsoft.com/office/drawing/2014/main" id="{77F7E2B9-CF03-F9E6-1F19-262777477A21}"/>
                    </a:ext>
                  </a:extLst>
                </p:cNvPr>
                <p:cNvSpPr/>
                <p:nvPr/>
              </p:nvSpPr>
              <p:spPr>
                <a:xfrm>
                  <a:off x="2994395" y="1390694"/>
                  <a:ext cx="708612" cy="566815"/>
                </a:xfrm>
                <a:custGeom>
                  <a:avLst/>
                  <a:gdLst>
                    <a:gd name="connsiteX0" fmla="*/ 0 w 615461"/>
                    <a:gd name="connsiteY0" fmla="*/ 281355 h 562709"/>
                    <a:gd name="connsiteX1" fmla="*/ 307731 w 615461"/>
                    <a:gd name="connsiteY1" fmla="*/ 0 h 562709"/>
                    <a:gd name="connsiteX2" fmla="*/ 615462 w 615461"/>
                    <a:gd name="connsiteY2" fmla="*/ 281355 h 562709"/>
                    <a:gd name="connsiteX3" fmla="*/ 307731 w 615461"/>
                    <a:gd name="connsiteY3" fmla="*/ 562710 h 562709"/>
                    <a:gd name="connsiteX4" fmla="*/ 0 w 615461"/>
                    <a:gd name="connsiteY4" fmla="*/ 281355 h 562709"/>
                    <a:gd name="connsiteX0" fmla="*/ 0 w 682137"/>
                    <a:gd name="connsiteY0" fmla="*/ 283231 h 565490"/>
                    <a:gd name="connsiteX1" fmla="*/ 307731 w 682137"/>
                    <a:gd name="connsiteY1" fmla="*/ 1876 h 565490"/>
                    <a:gd name="connsiteX2" fmla="*/ 682137 w 682137"/>
                    <a:gd name="connsiteY2" fmla="*/ 202268 h 565490"/>
                    <a:gd name="connsiteX3" fmla="*/ 307731 w 682137"/>
                    <a:gd name="connsiteY3" fmla="*/ 564586 h 565490"/>
                    <a:gd name="connsiteX4" fmla="*/ 0 w 682137"/>
                    <a:gd name="connsiteY4" fmla="*/ 283231 h 565490"/>
                    <a:gd name="connsiteX0" fmla="*/ 4771 w 686908"/>
                    <a:gd name="connsiteY0" fmla="*/ 282074 h 564012"/>
                    <a:gd name="connsiteX1" fmla="*/ 138120 w 686908"/>
                    <a:gd name="connsiteY1" fmla="*/ 139566 h 564012"/>
                    <a:gd name="connsiteX2" fmla="*/ 312502 w 686908"/>
                    <a:gd name="connsiteY2" fmla="*/ 719 h 564012"/>
                    <a:gd name="connsiteX3" fmla="*/ 686908 w 686908"/>
                    <a:gd name="connsiteY3" fmla="*/ 201111 h 564012"/>
                    <a:gd name="connsiteX4" fmla="*/ 312502 w 686908"/>
                    <a:gd name="connsiteY4" fmla="*/ 563429 h 564012"/>
                    <a:gd name="connsiteX5" fmla="*/ 4771 w 686908"/>
                    <a:gd name="connsiteY5" fmla="*/ 282074 h 564012"/>
                    <a:gd name="connsiteX0" fmla="*/ 16898 w 699035"/>
                    <a:gd name="connsiteY0" fmla="*/ 282074 h 573830"/>
                    <a:gd name="connsiteX1" fmla="*/ 150247 w 699035"/>
                    <a:gd name="connsiteY1" fmla="*/ 139566 h 573830"/>
                    <a:gd name="connsiteX2" fmla="*/ 324629 w 699035"/>
                    <a:gd name="connsiteY2" fmla="*/ 719 h 573830"/>
                    <a:gd name="connsiteX3" fmla="*/ 699035 w 699035"/>
                    <a:gd name="connsiteY3" fmla="*/ 201111 h 573830"/>
                    <a:gd name="connsiteX4" fmla="*/ 324629 w 699035"/>
                    <a:gd name="connsiteY4" fmla="*/ 563429 h 573830"/>
                    <a:gd name="connsiteX5" fmla="*/ 35947 w 699035"/>
                    <a:gd name="connsiteY5" fmla="*/ 458653 h 573830"/>
                    <a:gd name="connsiteX6" fmla="*/ 16898 w 699035"/>
                    <a:gd name="connsiteY6" fmla="*/ 282074 h 573830"/>
                    <a:gd name="connsiteX0" fmla="*/ 16898 w 708612"/>
                    <a:gd name="connsiteY0" fmla="*/ 282074 h 566815"/>
                    <a:gd name="connsiteX1" fmla="*/ 150247 w 708612"/>
                    <a:gd name="connsiteY1" fmla="*/ 139566 h 566815"/>
                    <a:gd name="connsiteX2" fmla="*/ 324629 w 708612"/>
                    <a:gd name="connsiteY2" fmla="*/ 719 h 566815"/>
                    <a:gd name="connsiteX3" fmla="*/ 699035 w 708612"/>
                    <a:gd name="connsiteY3" fmla="*/ 201111 h 566815"/>
                    <a:gd name="connsiteX4" fmla="*/ 593161 w 708612"/>
                    <a:gd name="connsiteY4" fmla="*/ 334828 h 566815"/>
                    <a:gd name="connsiteX5" fmla="*/ 324629 w 708612"/>
                    <a:gd name="connsiteY5" fmla="*/ 563429 h 566815"/>
                    <a:gd name="connsiteX6" fmla="*/ 35947 w 708612"/>
                    <a:gd name="connsiteY6" fmla="*/ 458653 h 566815"/>
                    <a:gd name="connsiteX7" fmla="*/ 16898 w 708612"/>
                    <a:gd name="connsiteY7" fmla="*/ 282074 h 566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08612" h="566815">
                      <a:moveTo>
                        <a:pt x="16898" y="282074"/>
                      </a:moveTo>
                      <a:cubicBezTo>
                        <a:pt x="35948" y="228893"/>
                        <a:pt x="98959" y="186459"/>
                        <a:pt x="150247" y="139566"/>
                      </a:cubicBezTo>
                      <a:cubicBezTo>
                        <a:pt x="201536" y="92674"/>
                        <a:pt x="233164" y="-9538"/>
                        <a:pt x="324629" y="719"/>
                      </a:cubicBezTo>
                      <a:cubicBezTo>
                        <a:pt x="416094" y="10976"/>
                        <a:pt x="661424" y="130345"/>
                        <a:pt x="699035" y="201111"/>
                      </a:cubicBezTo>
                      <a:cubicBezTo>
                        <a:pt x="736647" y="271877"/>
                        <a:pt x="655562" y="274442"/>
                        <a:pt x="593161" y="334828"/>
                      </a:cubicBezTo>
                      <a:cubicBezTo>
                        <a:pt x="530760" y="395214"/>
                        <a:pt x="417498" y="542791"/>
                        <a:pt x="324629" y="563429"/>
                      </a:cubicBezTo>
                      <a:cubicBezTo>
                        <a:pt x="231760" y="584067"/>
                        <a:pt x="87236" y="505546"/>
                        <a:pt x="35947" y="458653"/>
                      </a:cubicBezTo>
                      <a:cubicBezTo>
                        <a:pt x="-15341" y="411761"/>
                        <a:pt x="-2152" y="335255"/>
                        <a:pt x="16898" y="282074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800" b="0" dirty="0">
                    <a:solidFill>
                      <a:schemeClr val="tx1"/>
                    </a:solidFill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3</m:t>
                            </m:r>
                          </m:sub>
                        </m:sSub>
                      </m:oMath>
                    </m:oMathPara>
                  </a14:m>
                  <a:endParaRPr lang="en-US" sz="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4" name="Oval 5">
                  <a:extLst>
                    <a:ext uri="{FF2B5EF4-FFF2-40B4-BE49-F238E27FC236}">
                      <a16:creationId xmlns:a16="http://schemas.microsoft.com/office/drawing/2014/main" id="{77F7E2B9-CF03-F9E6-1F19-262777477A2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4395" y="1390694"/>
                  <a:ext cx="708612" cy="566815"/>
                </a:xfrm>
                <a:custGeom>
                  <a:avLst/>
                  <a:gdLst>
                    <a:gd name="connsiteX0" fmla="*/ 0 w 615461"/>
                    <a:gd name="connsiteY0" fmla="*/ 281355 h 562709"/>
                    <a:gd name="connsiteX1" fmla="*/ 307731 w 615461"/>
                    <a:gd name="connsiteY1" fmla="*/ 0 h 562709"/>
                    <a:gd name="connsiteX2" fmla="*/ 615462 w 615461"/>
                    <a:gd name="connsiteY2" fmla="*/ 281355 h 562709"/>
                    <a:gd name="connsiteX3" fmla="*/ 307731 w 615461"/>
                    <a:gd name="connsiteY3" fmla="*/ 562710 h 562709"/>
                    <a:gd name="connsiteX4" fmla="*/ 0 w 615461"/>
                    <a:gd name="connsiteY4" fmla="*/ 281355 h 562709"/>
                    <a:gd name="connsiteX0" fmla="*/ 0 w 682137"/>
                    <a:gd name="connsiteY0" fmla="*/ 283231 h 565490"/>
                    <a:gd name="connsiteX1" fmla="*/ 307731 w 682137"/>
                    <a:gd name="connsiteY1" fmla="*/ 1876 h 565490"/>
                    <a:gd name="connsiteX2" fmla="*/ 682137 w 682137"/>
                    <a:gd name="connsiteY2" fmla="*/ 202268 h 565490"/>
                    <a:gd name="connsiteX3" fmla="*/ 307731 w 682137"/>
                    <a:gd name="connsiteY3" fmla="*/ 564586 h 565490"/>
                    <a:gd name="connsiteX4" fmla="*/ 0 w 682137"/>
                    <a:gd name="connsiteY4" fmla="*/ 283231 h 565490"/>
                    <a:gd name="connsiteX0" fmla="*/ 4771 w 686908"/>
                    <a:gd name="connsiteY0" fmla="*/ 282074 h 564012"/>
                    <a:gd name="connsiteX1" fmla="*/ 138120 w 686908"/>
                    <a:gd name="connsiteY1" fmla="*/ 139566 h 564012"/>
                    <a:gd name="connsiteX2" fmla="*/ 312502 w 686908"/>
                    <a:gd name="connsiteY2" fmla="*/ 719 h 564012"/>
                    <a:gd name="connsiteX3" fmla="*/ 686908 w 686908"/>
                    <a:gd name="connsiteY3" fmla="*/ 201111 h 564012"/>
                    <a:gd name="connsiteX4" fmla="*/ 312502 w 686908"/>
                    <a:gd name="connsiteY4" fmla="*/ 563429 h 564012"/>
                    <a:gd name="connsiteX5" fmla="*/ 4771 w 686908"/>
                    <a:gd name="connsiteY5" fmla="*/ 282074 h 564012"/>
                    <a:gd name="connsiteX0" fmla="*/ 16898 w 699035"/>
                    <a:gd name="connsiteY0" fmla="*/ 282074 h 573830"/>
                    <a:gd name="connsiteX1" fmla="*/ 150247 w 699035"/>
                    <a:gd name="connsiteY1" fmla="*/ 139566 h 573830"/>
                    <a:gd name="connsiteX2" fmla="*/ 324629 w 699035"/>
                    <a:gd name="connsiteY2" fmla="*/ 719 h 573830"/>
                    <a:gd name="connsiteX3" fmla="*/ 699035 w 699035"/>
                    <a:gd name="connsiteY3" fmla="*/ 201111 h 573830"/>
                    <a:gd name="connsiteX4" fmla="*/ 324629 w 699035"/>
                    <a:gd name="connsiteY4" fmla="*/ 563429 h 573830"/>
                    <a:gd name="connsiteX5" fmla="*/ 35947 w 699035"/>
                    <a:gd name="connsiteY5" fmla="*/ 458653 h 573830"/>
                    <a:gd name="connsiteX6" fmla="*/ 16898 w 699035"/>
                    <a:gd name="connsiteY6" fmla="*/ 282074 h 573830"/>
                    <a:gd name="connsiteX0" fmla="*/ 16898 w 708612"/>
                    <a:gd name="connsiteY0" fmla="*/ 282074 h 566815"/>
                    <a:gd name="connsiteX1" fmla="*/ 150247 w 708612"/>
                    <a:gd name="connsiteY1" fmla="*/ 139566 h 566815"/>
                    <a:gd name="connsiteX2" fmla="*/ 324629 w 708612"/>
                    <a:gd name="connsiteY2" fmla="*/ 719 h 566815"/>
                    <a:gd name="connsiteX3" fmla="*/ 699035 w 708612"/>
                    <a:gd name="connsiteY3" fmla="*/ 201111 h 566815"/>
                    <a:gd name="connsiteX4" fmla="*/ 593161 w 708612"/>
                    <a:gd name="connsiteY4" fmla="*/ 334828 h 566815"/>
                    <a:gd name="connsiteX5" fmla="*/ 324629 w 708612"/>
                    <a:gd name="connsiteY5" fmla="*/ 563429 h 566815"/>
                    <a:gd name="connsiteX6" fmla="*/ 35947 w 708612"/>
                    <a:gd name="connsiteY6" fmla="*/ 458653 h 566815"/>
                    <a:gd name="connsiteX7" fmla="*/ 16898 w 708612"/>
                    <a:gd name="connsiteY7" fmla="*/ 282074 h 566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08612" h="566815">
                      <a:moveTo>
                        <a:pt x="16898" y="282074"/>
                      </a:moveTo>
                      <a:cubicBezTo>
                        <a:pt x="35948" y="228893"/>
                        <a:pt x="98959" y="186459"/>
                        <a:pt x="150247" y="139566"/>
                      </a:cubicBezTo>
                      <a:cubicBezTo>
                        <a:pt x="201536" y="92674"/>
                        <a:pt x="233164" y="-9538"/>
                        <a:pt x="324629" y="719"/>
                      </a:cubicBezTo>
                      <a:cubicBezTo>
                        <a:pt x="416094" y="10976"/>
                        <a:pt x="661424" y="130345"/>
                        <a:pt x="699035" y="201111"/>
                      </a:cubicBezTo>
                      <a:cubicBezTo>
                        <a:pt x="736647" y="271877"/>
                        <a:pt x="655562" y="274442"/>
                        <a:pt x="593161" y="334828"/>
                      </a:cubicBezTo>
                      <a:cubicBezTo>
                        <a:pt x="530760" y="395214"/>
                        <a:pt x="417498" y="542791"/>
                        <a:pt x="324629" y="563429"/>
                      </a:cubicBezTo>
                      <a:cubicBezTo>
                        <a:pt x="231760" y="584067"/>
                        <a:pt x="87236" y="505546"/>
                        <a:pt x="35947" y="458653"/>
                      </a:cubicBezTo>
                      <a:cubicBezTo>
                        <a:pt x="-15341" y="411761"/>
                        <a:pt x="-2152" y="335255"/>
                        <a:pt x="16898" y="282074"/>
                      </a:cubicBezTo>
                      <a:close/>
                    </a:path>
                  </a:pathLst>
                </a:custGeom>
                <a:blipFill>
                  <a:blip r:embed="rId3"/>
                  <a:stretch>
                    <a:fillRect b="-1961"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Oval 5">
                  <a:extLst>
                    <a:ext uri="{FF2B5EF4-FFF2-40B4-BE49-F238E27FC236}">
                      <a16:creationId xmlns:a16="http://schemas.microsoft.com/office/drawing/2014/main" id="{B9DD70AE-3313-72C3-6773-226F4B938D15}"/>
                    </a:ext>
                  </a:extLst>
                </p:cNvPr>
                <p:cNvSpPr/>
                <p:nvPr/>
              </p:nvSpPr>
              <p:spPr>
                <a:xfrm>
                  <a:off x="2815892" y="654849"/>
                  <a:ext cx="708612" cy="566815"/>
                </a:xfrm>
                <a:custGeom>
                  <a:avLst/>
                  <a:gdLst>
                    <a:gd name="connsiteX0" fmla="*/ 0 w 615461"/>
                    <a:gd name="connsiteY0" fmla="*/ 281355 h 562709"/>
                    <a:gd name="connsiteX1" fmla="*/ 307731 w 615461"/>
                    <a:gd name="connsiteY1" fmla="*/ 0 h 562709"/>
                    <a:gd name="connsiteX2" fmla="*/ 615462 w 615461"/>
                    <a:gd name="connsiteY2" fmla="*/ 281355 h 562709"/>
                    <a:gd name="connsiteX3" fmla="*/ 307731 w 615461"/>
                    <a:gd name="connsiteY3" fmla="*/ 562710 h 562709"/>
                    <a:gd name="connsiteX4" fmla="*/ 0 w 615461"/>
                    <a:gd name="connsiteY4" fmla="*/ 281355 h 562709"/>
                    <a:gd name="connsiteX0" fmla="*/ 0 w 682137"/>
                    <a:gd name="connsiteY0" fmla="*/ 283231 h 565490"/>
                    <a:gd name="connsiteX1" fmla="*/ 307731 w 682137"/>
                    <a:gd name="connsiteY1" fmla="*/ 1876 h 565490"/>
                    <a:gd name="connsiteX2" fmla="*/ 682137 w 682137"/>
                    <a:gd name="connsiteY2" fmla="*/ 202268 h 565490"/>
                    <a:gd name="connsiteX3" fmla="*/ 307731 w 682137"/>
                    <a:gd name="connsiteY3" fmla="*/ 564586 h 565490"/>
                    <a:gd name="connsiteX4" fmla="*/ 0 w 682137"/>
                    <a:gd name="connsiteY4" fmla="*/ 283231 h 565490"/>
                    <a:gd name="connsiteX0" fmla="*/ 4771 w 686908"/>
                    <a:gd name="connsiteY0" fmla="*/ 282074 h 564012"/>
                    <a:gd name="connsiteX1" fmla="*/ 138120 w 686908"/>
                    <a:gd name="connsiteY1" fmla="*/ 139566 h 564012"/>
                    <a:gd name="connsiteX2" fmla="*/ 312502 w 686908"/>
                    <a:gd name="connsiteY2" fmla="*/ 719 h 564012"/>
                    <a:gd name="connsiteX3" fmla="*/ 686908 w 686908"/>
                    <a:gd name="connsiteY3" fmla="*/ 201111 h 564012"/>
                    <a:gd name="connsiteX4" fmla="*/ 312502 w 686908"/>
                    <a:gd name="connsiteY4" fmla="*/ 563429 h 564012"/>
                    <a:gd name="connsiteX5" fmla="*/ 4771 w 686908"/>
                    <a:gd name="connsiteY5" fmla="*/ 282074 h 564012"/>
                    <a:gd name="connsiteX0" fmla="*/ 16898 w 699035"/>
                    <a:gd name="connsiteY0" fmla="*/ 282074 h 573830"/>
                    <a:gd name="connsiteX1" fmla="*/ 150247 w 699035"/>
                    <a:gd name="connsiteY1" fmla="*/ 139566 h 573830"/>
                    <a:gd name="connsiteX2" fmla="*/ 324629 w 699035"/>
                    <a:gd name="connsiteY2" fmla="*/ 719 h 573830"/>
                    <a:gd name="connsiteX3" fmla="*/ 699035 w 699035"/>
                    <a:gd name="connsiteY3" fmla="*/ 201111 h 573830"/>
                    <a:gd name="connsiteX4" fmla="*/ 324629 w 699035"/>
                    <a:gd name="connsiteY4" fmla="*/ 563429 h 573830"/>
                    <a:gd name="connsiteX5" fmla="*/ 35947 w 699035"/>
                    <a:gd name="connsiteY5" fmla="*/ 458653 h 573830"/>
                    <a:gd name="connsiteX6" fmla="*/ 16898 w 699035"/>
                    <a:gd name="connsiteY6" fmla="*/ 282074 h 573830"/>
                    <a:gd name="connsiteX0" fmla="*/ 16898 w 708612"/>
                    <a:gd name="connsiteY0" fmla="*/ 282074 h 566815"/>
                    <a:gd name="connsiteX1" fmla="*/ 150247 w 708612"/>
                    <a:gd name="connsiteY1" fmla="*/ 139566 h 566815"/>
                    <a:gd name="connsiteX2" fmla="*/ 324629 w 708612"/>
                    <a:gd name="connsiteY2" fmla="*/ 719 h 566815"/>
                    <a:gd name="connsiteX3" fmla="*/ 699035 w 708612"/>
                    <a:gd name="connsiteY3" fmla="*/ 201111 h 566815"/>
                    <a:gd name="connsiteX4" fmla="*/ 593161 w 708612"/>
                    <a:gd name="connsiteY4" fmla="*/ 334828 h 566815"/>
                    <a:gd name="connsiteX5" fmla="*/ 324629 w 708612"/>
                    <a:gd name="connsiteY5" fmla="*/ 563429 h 566815"/>
                    <a:gd name="connsiteX6" fmla="*/ 35947 w 708612"/>
                    <a:gd name="connsiteY6" fmla="*/ 458653 h 566815"/>
                    <a:gd name="connsiteX7" fmla="*/ 16898 w 708612"/>
                    <a:gd name="connsiteY7" fmla="*/ 282074 h 566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08612" h="566815">
                      <a:moveTo>
                        <a:pt x="16898" y="282074"/>
                      </a:moveTo>
                      <a:cubicBezTo>
                        <a:pt x="35948" y="228893"/>
                        <a:pt x="98959" y="186459"/>
                        <a:pt x="150247" y="139566"/>
                      </a:cubicBezTo>
                      <a:cubicBezTo>
                        <a:pt x="201536" y="92674"/>
                        <a:pt x="233164" y="-9538"/>
                        <a:pt x="324629" y="719"/>
                      </a:cubicBezTo>
                      <a:cubicBezTo>
                        <a:pt x="416094" y="10976"/>
                        <a:pt x="661424" y="130345"/>
                        <a:pt x="699035" y="201111"/>
                      </a:cubicBezTo>
                      <a:cubicBezTo>
                        <a:pt x="736647" y="271877"/>
                        <a:pt x="655562" y="274442"/>
                        <a:pt x="593161" y="334828"/>
                      </a:cubicBezTo>
                      <a:cubicBezTo>
                        <a:pt x="530760" y="395214"/>
                        <a:pt x="417498" y="542791"/>
                        <a:pt x="324629" y="563429"/>
                      </a:cubicBezTo>
                      <a:cubicBezTo>
                        <a:pt x="231760" y="584067"/>
                        <a:pt x="87236" y="505546"/>
                        <a:pt x="35947" y="458653"/>
                      </a:cubicBezTo>
                      <a:cubicBezTo>
                        <a:pt x="-15341" y="411761"/>
                        <a:pt x="-2152" y="335255"/>
                        <a:pt x="16898" y="282074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800" b="0" dirty="0">
                    <a:solidFill>
                      <a:schemeClr val="tx1"/>
                    </a:solidFill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2</m:t>
                            </m:r>
                          </m:sub>
                        </m:sSub>
                      </m:oMath>
                    </m:oMathPara>
                  </a14:m>
                  <a:endParaRPr lang="en-US" sz="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5" name="Oval 5">
                  <a:extLst>
                    <a:ext uri="{FF2B5EF4-FFF2-40B4-BE49-F238E27FC236}">
                      <a16:creationId xmlns:a16="http://schemas.microsoft.com/office/drawing/2014/main" id="{B9DD70AE-3313-72C3-6773-226F4B938D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5892" y="654849"/>
                  <a:ext cx="708612" cy="566815"/>
                </a:xfrm>
                <a:custGeom>
                  <a:avLst/>
                  <a:gdLst>
                    <a:gd name="connsiteX0" fmla="*/ 0 w 615461"/>
                    <a:gd name="connsiteY0" fmla="*/ 281355 h 562709"/>
                    <a:gd name="connsiteX1" fmla="*/ 307731 w 615461"/>
                    <a:gd name="connsiteY1" fmla="*/ 0 h 562709"/>
                    <a:gd name="connsiteX2" fmla="*/ 615462 w 615461"/>
                    <a:gd name="connsiteY2" fmla="*/ 281355 h 562709"/>
                    <a:gd name="connsiteX3" fmla="*/ 307731 w 615461"/>
                    <a:gd name="connsiteY3" fmla="*/ 562710 h 562709"/>
                    <a:gd name="connsiteX4" fmla="*/ 0 w 615461"/>
                    <a:gd name="connsiteY4" fmla="*/ 281355 h 562709"/>
                    <a:gd name="connsiteX0" fmla="*/ 0 w 682137"/>
                    <a:gd name="connsiteY0" fmla="*/ 283231 h 565490"/>
                    <a:gd name="connsiteX1" fmla="*/ 307731 w 682137"/>
                    <a:gd name="connsiteY1" fmla="*/ 1876 h 565490"/>
                    <a:gd name="connsiteX2" fmla="*/ 682137 w 682137"/>
                    <a:gd name="connsiteY2" fmla="*/ 202268 h 565490"/>
                    <a:gd name="connsiteX3" fmla="*/ 307731 w 682137"/>
                    <a:gd name="connsiteY3" fmla="*/ 564586 h 565490"/>
                    <a:gd name="connsiteX4" fmla="*/ 0 w 682137"/>
                    <a:gd name="connsiteY4" fmla="*/ 283231 h 565490"/>
                    <a:gd name="connsiteX0" fmla="*/ 4771 w 686908"/>
                    <a:gd name="connsiteY0" fmla="*/ 282074 h 564012"/>
                    <a:gd name="connsiteX1" fmla="*/ 138120 w 686908"/>
                    <a:gd name="connsiteY1" fmla="*/ 139566 h 564012"/>
                    <a:gd name="connsiteX2" fmla="*/ 312502 w 686908"/>
                    <a:gd name="connsiteY2" fmla="*/ 719 h 564012"/>
                    <a:gd name="connsiteX3" fmla="*/ 686908 w 686908"/>
                    <a:gd name="connsiteY3" fmla="*/ 201111 h 564012"/>
                    <a:gd name="connsiteX4" fmla="*/ 312502 w 686908"/>
                    <a:gd name="connsiteY4" fmla="*/ 563429 h 564012"/>
                    <a:gd name="connsiteX5" fmla="*/ 4771 w 686908"/>
                    <a:gd name="connsiteY5" fmla="*/ 282074 h 564012"/>
                    <a:gd name="connsiteX0" fmla="*/ 16898 w 699035"/>
                    <a:gd name="connsiteY0" fmla="*/ 282074 h 573830"/>
                    <a:gd name="connsiteX1" fmla="*/ 150247 w 699035"/>
                    <a:gd name="connsiteY1" fmla="*/ 139566 h 573830"/>
                    <a:gd name="connsiteX2" fmla="*/ 324629 w 699035"/>
                    <a:gd name="connsiteY2" fmla="*/ 719 h 573830"/>
                    <a:gd name="connsiteX3" fmla="*/ 699035 w 699035"/>
                    <a:gd name="connsiteY3" fmla="*/ 201111 h 573830"/>
                    <a:gd name="connsiteX4" fmla="*/ 324629 w 699035"/>
                    <a:gd name="connsiteY4" fmla="*/ 563429 h 573830"/>
                    <a:gd name="connsiteX5" fmla="*/ 35947 w 699035"/>
                    <a:gd name="connsiteY5" fmla="*/ 458653 h 573830"/>
                    <a:gd name="connsiteX6" fmla="*/ 16898 w 699035"/>
                    <a:gd name="connsiteY6" fmla="*/ 282074 h 573830"/>
                    <a:gd name="connsiteX0" fmla="*/ 16898 w 708612"/>
                    <a:gd name="connsiteY0" fmla="*/ 282074 h 566815"/>
                    <a:gd name="connsiteX1" fmla="*/ 150247 w 708612"/>
                    <a:gd name="connsiteY1" fmla="*/ 139566 h 566815"/>
                    <a:gd name="connsiteX2" fmla="*/ 324629 w 708612"/>
                    <a:gd name="connsiteY2" fmla="*/ 719 h 566815"/>
                    <a:gd name="connsiteX3" fmla="*/ 699035 w 708612"/>
                    <a:gd name="connsiteY3" fmla="*/ 201111 h 566815"/>
                    <a:gd name="connsiteX4" fmla="*/ 593161 w 708612"/>
                    <a:gd name="connsiteY4" fmla="*/ 334828 h 566815"/>
                    <a:gd name="connsiteX5" fmla="*/ 324629 w 708612"/>
                    <a:gd name="connsiteY5" fmla="*/ 563429 h 566815"/>
                    <a:gd name="connsiteX6" fmla="*/ 35947 w 708612"/>
                    <a:gd name="connsiteY6" fmla="*/ 458653 h 566815"/>
                    <a:gd name="connsiteX7" fmla="*/ 16898 w 708612"/>
                    <a:gd name="connsiteY7" fmla="*/ 282074 h 566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08612" h="566815">
                      <a:moveTo>
                        <a:pt x="16898" y="282074"/>
                      </a:moveTo>
                      <a:cubicBezTo>
                        <a:pt x="35948" y="228893"/>
                        <a:pt x="98959" y="186459"/>
                        <a:pt x="150247" y="139566"/>
                      </a:cubicBezTo>
                      <a:cubicBezTo>
                        <a:pt x="201536" y="92674"/>
                        <a:pt x="233164" y="-9538"/>
                        <a:pt x="324629" y="719"/>
                      </a:cubicBezTo>
                      <a:cubicBezTo>
                        <a:pt x="416094" y="10976"/>
                        <a:pt x="661424" y="130345"/>
                        <a:pt x="699035" y="201111"/>
                      </a:cubicBezTo>
                      <a:cubicBezTo>
                        <a:pt x="736647" y="271877"/>
                        <a:pt x="655562" y="274442"/>
                        <a:pt x="593161" y="334828"/>
                      </a:cubicBezTo>
                      <a:cubicBezTo>
                        <a:pt x="530760" y="395214"/>
                        <a:pt x="417498" y="542791"/>
                        <a:pt x="324629" y="563429"/>
                      </a:cubicBezTo>
                      <a:cubicBezTo>
                        <a:pt x="231760" y="584067"/>
                        <a:pt x="87236" y="505546"/>
                        <a:pt x="35947" y="458653"/>
                      </a:cubicBezTo>
                      <a:cubicBezTo>
                        <a:pt x="-15341" y="411761"/>
                        <a:pt x="-2152" y="335255"/>
                        <a:pt x="16898" y="282074"/>
                      </a:cubicBezTo>
                      <a:close/>
                    </a:path>
                  </a:pathLst>
                </a:custGeom>
                <a:blipFill>
                  <a:blip r:embed="rId4"/>
                  <a:stretch>
                    <a:fillRect b="-1961"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46067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65">
            <a:extLst>
              <a:ext uri="{FF2B5EF4-FFF2-40B4-BE49-F238E27FC236}">
                <a16:creationId xmlns:a16="http://schemas.microsoft.com/office/drawing/2014/main" id="{5C650458-A02F-0B66-24C3-A748F9D62381}"/>
              </a:ext>
            </a:extLst>
          </p:cNvPr>
          <p:cNvSpPr/>
          <p:nvPr/>
        </p:nvSpPr>
        <p:spPr>
          <a:xfrm>
            <a:off x="3320833" y="0"/>
            <a:ext cx="2530692" cy="2616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AD7828E-9E08-06B8-E0A2-939437605F1C}"/>
              </a:ext>
            </a:extLst>
          </p:cNvPr>
          <p:cNvGrpSpPr/>
          <p:nvPr/>
        </p:nvGrpSpPr>
        <p:grpSpPr>
          <a:xfrm>
            <a:off x="3917253" y="614221"/>
            <a:ext cx="1370281" cy="1468579"/>
            <a:chOff x="831048" y="544774"/>
            <a:chExt cx="653608" cy="889448"/>
          </a:xfrm>
        </p:grpSpPr>
        <p:sp>
          <p:nvSpPr>
            <p:cNvPr id="2" name="Rectangle: Rounded Corners 19">
              <a:extLst>
                <a:ext uri="{FF2B5EF4-FFF2-40B4-BE49-F238E27FC236}">
                  <a16:creationId xmlns:a16="http://schemas.microsoft.com/office/drawing/2014/main" id="{864DE56D-BDFE-D751-F91B-F063405F4463}"/>
                </a:ext>
              </a:extLst>
            </p:cNvPr>
            <p:cNvSpPr/>
            <p:nvPr/>
          </p:nvSpPr>
          <p:spPr>
            <a:xfrm>
              <a:off x="831048" y="895734"/>
              <a:ext cx="653608" cy="538488"/>
            </a:xfrm>
            <a:custGeom>
              <a:avLst/>
              <a:gdLst>
                <a:gd name="connsiteX0" fmla="*/ 0 w 650544"/>
                <a:gd name="connsiteY0" fmla="*/ 163020 h 882555"/>
                <a:gd name="connsiteX1" fmla="*/ 163020 w 650544"/>
                <a:gd name="connsiteY1" fmla="*/ 0 h 882555"/>
                <a:gd name="connsiteX2" fmla="*/ 487524 w 650544"/>
                <a:gd name="connsiteY2" fmla="*/ 0 h 882555"/>
                <a:gd name="connsiteX3" fmla="*/ 650544 w 650544"/>
                <a:gd name="connsiteY3" fmla="*/ 163020 h 882555"/>
                <a:gd name="connsiteX4" fmla="*/ 650544 w 650544"/>
                <a:gd name="connsiteY4" fmla="*/ 719535 h 882555"/>
                <a:gd name="connsiteX5" fmla="*/ 487524 w 650544"/>
                <a:gd name="connsiteY5" fmla="*/ 882555 h 882555"/>
                <a:gd name="connsiteX6" fmla="*/ 163020 w 650544"/>
                <a:gd name="connsiteY6" fmla="*/ 882555 h 882555"/>
                <a:gd name="connsiteX7" fmla="*/ 0 w 650544"/>
                <a:gd name="connsiteY7" fmla="*/ 719535 h 882555"/>
                <a:gd name="connsiteX8" fmla="*/ 0 w 650544"/>
                <a:gd name="connsiteY8" fmla="*/ 163020 h 882555"/>
                <a:gd name="connsiteX0" fmla="*/ 0 w 650544"/>
                <a:gd name="connsiteY0" fmla="*/ 163020 h 882555"/>
                <a:gd name="connsiteX1" fmla="*/ 163020 w 650544"/>
                <a:gd name="connsiteY1" fmla="*/ 0 h 882555"/>
                <a:gd name="connsiteX2" fmla="*/ 487524 w 650544"/>
                <a:gd name="connsiteY2" fmla="*/ 0 h 882555"/>
                <a:gd name="connsiteX3" fmla="*/ 650544 w 650544"/>
                <a:gd name="connsiteY3" fmla="*/ 363187 h 882555"/>
                <a:gd name="connsiteX4" fmla="*/ 650544 w 650544"/>
                <a:gd name="connsiteY4" fmla="*/ 719535 h 882555"/>
                <a:gd name="connsiteX5" fmla="*/ 487524 w 650544"/>
                <a:gd name="connsiteY5" fmla="*/ 882555 h 882555"/>
                <a:gd name="connsiteX6" fmla="*/ 163020 w 650544"/>
                <a:gd name="connsiteY6" fmla="*/ 882555 h 882555"/>
                <a:gd name="connsiteX7" fmla="*/ 0 w 650544"/>
                <a:gd name="connsiteY7" fmla="*/ 719535 h 882555"/>
                <a:gd name="connsiteX8" fmla="*/ 0 w 650544"/>
                <a:gd name="connsiteY8" fmla="*/ 163020 h 882555"/>
                <a:gd name="connsiteX0" fmla="*/ 0 w 650544"/>
                <a:gd name="connsiteY0" fmla="*/ 163020 h 882555"/>
                <a:gd name="connsiteX1" fmla="*/ 163020 w 650544"/>
                <a:gd name="connsiteY1" fmla="*/ 0 h 882555"/>
                <a:gd name="connsiteX2" fmla="*/ 332849 w 650544"/>
                <a:gd name="connsiteY2" fmla="*/ 454926 h 882555"/>
                <a:gd name="connsiteX3" fmla="*/ 650544 w 650544"/>
                <a:gd name="connsiteY3" fmla="*/ 363187 h 882555"/>
                <a:gd name="connsiteX4" fmla="*/ 650544 w 650544"/>
                <a:gd name="connsiteY4" fmla="*/ 719535 h 882555"/>
                <a:gd name="connsiteX5" fmla="*/ 487524 w 650544"/>
                <a:gd name="connsiteY5" fmla="*/ 882555 h 882555"/>
                <a:gd name="connsiteX6" fmla="*/ 163020 w 650544"/>
                <a:gd name="connsiteY6" fmla="*/ 882555 h 882555"/>
                <a:gd name="connsiteX7" fmla="*/ 0 w 650544"/>
                <a:gd name="connsiteY7" fmla="*/ 719535 h 882555"/>
                <a:gd name="connsiteX8" fmla="*/ 0 w 650544"/>
                <a:gd name="connsiteY8" fmla="*/ 163020 h 882555"/>
                <a:gd name="connsiteX0" fmla="*/ 0 w 650544"/>
                <a:gd name="connsiteY0" fmla="*/ 4381 h 723916"/>
                <a:gd name="connsiteX1" fmla="*/ 332849 w 650544"/>
                <a:gd name="connsiteY1" fmla="*/ 296287 h 723916"/>
                <a:gd name="connsiteX2" fmla="*/ 650544 w 650544"/>
                <a:gd name="connsiteY2" fmla="*/ 204548 h 723916"/>
                <a:gd name="connsiteX3" fmla="*/ 650544 w 650544"/>
                <a:gd name="connsiteY3" fmla="*/ 560896 h 723916"/>
                <a:gd name="connsiteX4" fmla="*/ 487524 w 650544"/>
                <a:gd name="connsiteY4" fmla="*/ 723916 h 723916"/>
                <a:gd name="connsiteX5" fmla="*/ 163020 w 650544"/>
                <a:gd name="connsiteY5" fmla="*/ 723916 h 723916"/>
                <a:gd name="connsiteX6" fmla="*/ 0 w 650544"/>
                <a:gd name="connsiteY6" fmla="*/ 560896 h 723916"/>
                <a:gd name="connsiteX7" fmla="*/ 0 w 650544"/>
                <a:gd name="connsiteY7" fmla="*/ 4381 h 723916"/>
                <a:gd name="connsiteX0" fmla="*/ 0 w 664192"/>
                <a:gd name="connsiteY0" fmla="*/ 15935 h 544402"/>
                <a:gd name="connsiteX1" fmla="*/ 346497 w 664192"/>
                <a:gd name="connsiteY1" fmla="*/ 116773 h 544402"/>
                <a:gd name="connsiteX2" fmla="*/ 664192 w 664192"/>
                <a:gd name="connsiteY2" fmla="*/ 25034 h 544402"/>
                <a:gd name="connsiteX3" fmla="*/ 664192 w 664192"/>
                <a:gd name="connsiteY3" fmla="*/ 381382 h 544402"/>
                <a:gd name="connsiteX4" fmla="*/ 501172 w 664192"/>
                <a:gd name="connsiteY4" fmla="*/ 544402 h 544402"/>
                <a:gd name="connsiteX5" fmla="*/ 176668 w 664192"/>
                <a:gd name="connsiteY5" fmla="*/ 544402 h 544402"/>
                <a:gd name="connsiteX6" fmla="*/ 13648 w 664192"/>
                <a:gd name="connsiteY6" fmla="*/ 381382 h 544402"/>
                <a:gd name="connsiteX7" fmla="*/ 0 w 664192"/>
                <a:gd name="connsiteY7" fmla="*/ 15935 h 544402"/>
                <a:gd name="connsiteX0" fmla="*/ 0 w 664192"/>
                <a:gd name="connsiteY0" fmla="*/ 19406 h 547873"/>
                <a:gd name="connsiteX1" fmla="*/ 346497 w 664192"/>
                <a:gd name="connsiteY1" fmla="*/ 120244 h 547873"/>
                <a:gd name="connsiteX2" fmla="*/ 664192 w 664192"/>
                <a:gd name="connsiteY2" fmla="*/ 28505 h 547873"/>
                <a:gd name="connsiteX3" fmla="*/ 664192 w 664192"/>
                <a:gd name="connsiteY3" fmla="*/ 384853 h 547873"/>
                <a:gd name="connsiteX4" fmla="*/ 501172 w 664192"/>
                <a:gd name="connsiteY4" fmla="*/ 547873 h 547873"/>
                <a:gd name="connsiteX5" fmla="*/ 176668 w 664192"/>
                <a:gd name="connsiteY5" fmla="*/ 547873 h 547873"/>
                <a:gd name="connsiteX6" fmla="*/ 13648 w 664192"/>
                <a:gd name="connsiteY6" fmla="*/ 384853 h 547873"/>
                <a:gd name="connsiteX7" fmla="*/ 0 w 664192"/>
                <a:gd name="connsiteY7" fmla="*/ 19406 h 547873"/>
                <a:gd name="connsiteX0" fmla="*/ 0 w 653608"/>
                <a:gd name="connsiteY0" fmla="*/ 20168 h 544402"/>
                <a:gd name="connsiteX1" fmla="*/ 335913 w 653608"/>
                <a:gd name="connsiteY1" fmla="*/ 116773 h 544402"/>
                <a:gd name="connsiteX2" fmla="*/ 653608 w 653608"/>
                <a:gd name="connsiteY2" fmla="*/ 25034 h 544402"/>
                <a:gd name="connsiteX3" fmla="*/ 653608 w 653608"/>
                <a:gd name="connsiteY3" fmla="*/ 381382 h 544402"/>
                <a:gd name="connsiteX4" fmla="*/ 490588 w 653608"/>
                <a:gd name="connsiteY4" fmla="*/ 544402 h 544402"/>
                <a:gd name="connsiteX5" fmla="*/ 166084 w 653608"/>
                <a:gd name="connsiteY5" fmla="*/ 544402 h 544402"/>
                <a:gd name="connsiteX6" fmla="*/ 3064 w 653608"/>
                <a:gd name="connsiteY6" fmla="*/ 381382 h 544402"/>
                <a:gd name="connsiteX7" fmla="*/ 0 w 653608"/>
                <a:gd name="connsiteY7" fmla="*/ 20168 h 544402"/>
                <a:gd name="connsiteX0" fmla="*/ 0 w 653608"/>
                <a:gd name="connsiteY0" fmla="*/ 20168 h 544402"/>
                <a:gd name="connsiteX1" fmla="*/ 335913 w 653608"/>
                <a:gd name="connsiteY1" fmla="*/ 116773 h 544402"/>
                <a:gd name="connsiteX2" fmla="*/ 653608 w 653608"/>
                <a:gd name="connsiteY2" fmla="*/ 25034 h 544402"/>
                <a:gd name="connsiteX3" fmla="*/ 653608 w 653608"/>
                <a:gd name="connsiteY3" fmla="*/ 381382 h 544402"/>
                <a:gd name="connsiteX4" fmla="*/ 490588 w 653608"/>
                <a:gd name="connsiteY4" fmla="*/ 544402 h 544402"/>
                <a:gd name="connsiteX5" fmla="*/ 166084 w 653608"/>
                <a:gd name="connsiteY5" fmla="*/ 544402 h 544402"/>
                <a:gd name="connsiteX6" fmla="*/ 3064 w 653608"/>
                <a:gd name="connsiteY6" fmla="*/ 381382 h 544402"/>
                <a:gd name="connsiteX7" fmla="*/ 0 w 653608"/>
                <a:gd name="connsiteY7" fmla="*/ 20168 h 544402"/>
                <a:gd name="connsiteX0" fmla="*/ 0 w 653608"/>
                <a:gd name="connsiteY0" fmla="*/ 20168 h 544402"/>
                <a:gd name="connsiteX1" fmla="*/ 180719 w 653608"/>
                <a:gd name="connsiteY1" fmla="*/ 94430 h 544402"/>
                <a:gd name="connsiteX2" fmla="*/ 335913 w 653608"/>
                <a:gd name="connsiteY2" fmla="*/ 116773 h 544402"/>
                <a:gd name="connsiteX3" fmla="*/ 653608 w 653608"/>
                <a:gd name="connsiteY3" fmla="*/ 25034 h 544402"/>
                <a:gd name="connsiteX4" fmla="*/ 653608 w 653608"/>
                <a:gd name="connsiteY4" fmla="*/ 381382 h 544402"/>
                <a:gd name="connsiteX5" fmla="*/ 490588 w 653608"/>
                <a:gd name="connsiteY5" fmla="*/ 544402 h 544402"/>
                <a:gd name="connsiteX6" fmla="*/ 166084 w 653608"/>
                <a:gd name="connsiteY6" fmla="*/ 544402 h 544402"/>
                <a:gd name="connsiteX7" fmla="*/ 3064 w 653608"/>
                <a:gd name="connsiteY7" fmla="*/ 381382 h 544402"/>
                <a:gd name="connsiteX8" fmla="*/ 0 w 653608"/>
                <a:gd name="connsiteY8" fmla="*/ 20168 h 544402"/>
                <a:gd name="connsiteX0" fmla="*/ 0 w 653608"/>
                <a:gd name="connsiteY0" fmla="*/ 27437 h 551671"/>
                <a:gd name="connsiteX1" fmla="*/ 180719 w 653608"/>
                <a:gd name="connsiteY1" fmla="*/ 101699 h 551671"/>
                <a:gd name="connsiteX2" fmla="*/ 312629 w 653608"/>
                <a:gd name="connsiteY2" fmla="*/ 69008 h 551671"/>
                <a:gd name="connsiteX3" fmla="*/ 653608 w 653608"/>
                <a:gd name="connsiteY3" fmla="*/ 32303 h 551671"/>
                <a:gd name="connsiteX4" fmla="*/ 653608 w 653608"/>
                <a:gd name="connsiteY4" fmla="*/ 388651 h 551671"/>
                <a:gd name="connsiteX5" fmla="*/ 490588 w 653608"/>
                <a:gd name="connsiteY5" fmla="*/ 551671 h 551671"/>
                <a:gd name="connsiteX6" fmla="*/ 166084 w 653608"/>
                <a:gd name="connsiteY6" fmla="*/ 551671 h 551671"/>
                <a:gd name="connsiteX7" fmla="*/ 3064 w 653608"/>
                <a:gd name="connsiteY7" fmla="*/ 388651 h 551671"/>
                <a:gd name="connsiteX8" fmla="*/ 0 w 653608"/>
                <a:gd name="connsiteY8" fmla="*/ 27437 h 551671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12629 w 653608"/>
                <a:gd name="connsiteY2" fmla="*/ 55825 h 538488"/>
                <a:gd name="connsiteX3" fmla="*/ 517269 w 653608"/>
                <a:gd name="connsiteY3" fmla="*/ 82167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12629 w 653608"/>
                <a:gd name="connsiteY2" fmla="*/ 55825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40146 w 653608"/>
                <a:gd name="connsiteY2" fmla="*/ 45242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40146 w 653608"/>
                <a:gd name="connsiteY2" fmla="*/ 45242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40146 w 653608"/>
                <a:gd name="connsiteY2" fmla="*/ 45242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  <a:gd name="connsiteX0" fmla="*/ 0 w 653608"/>
                <a:gd name="connsiteY0" fmla="*/ 14254 h 538488"/>
                <a:gd name="connsiteX1" fmla="*/ 180719 w 653608"/>
                <a:gd name="connsiteY1" fmla="*/ 88516 h 538488"/>
                <a:gd name="connsiteX2" fmla="*/ 340146 w 653608"/>
                <a:gd name="connsiteY2" fmla="*/ 45242 h 538488"/>
                <a:gd name="connsiteX3" fmla="*/ 496102 w 653608"/>
                <a:gd name="connsiteY3" fmla="*/ 84283 h 538488"/>
                <a:gd name="connsiteX4" fmla="*/ 653608 w 653608"/>
                <a:gd name="connsiteY4" fmla="*/ 19120 h 538488"/>
                <a:gd name="connsiteX5" fmla="*/ 653608 w 653608"/>
                <a:gd name="connsiteY5" fmla="*/ 375468 h 538488"/>
                <a:gd name="connsiteX6" fmla="*/ 490588 w 653608"/>
                <a:gd name="connsiteY6" fmla="*/ 538488 h 538488"/>
                <a:gd name="connsiteX7" fmla="*/ 166084 w 653608"/>
                <a:gd name="connsiteY7" fmla="*/ 538488 h 538488"/>
                <a:gd name="connsiteX8" fmla="*/ 3064 w 653608"/>
                <a:gd name="connsiteY8" fmla="*/ 375468 h 538488"/>
                <a:gd name="connsiteX9" fmla="*/ 0 w 653608"/>
                <a:gd name="connsiteY9" fmla="*/ 14254 h 538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53608" h="538488">
                  <a:moveTo>
                    <a:pt x="0" y="14254"/>
                  </a:moveTo>
                  <a:cubicBezTo>
                    <a:pt x="31726" y="-38863"/>
                    <a:pt x="124734" y="72415"/>
                    <a:pt x="180719" y="88516"/>
                  </a:cubicBezTo>
                  <a:cubicBezTo>
                    <a:pt x="236704" y="104617"/>
                    <a:pt x="279468" y="55119"/>
                    <a:pt x="340146" y="45242"/>
                  </a:cubicBezTo>
                  <a:cubicBezTo>
                    <a:pt x="402941" y="50181"/>
                    <a:pt x="439272" y="90400"/>
                    <a:pt x="496102" y="84283"/>
                  </a:cubicBezTo>
                  <a:cubicBezTo>
                    <a:pt x="552932" y="78166"/>
                    <a:pt x="629121" y="-42816"/>
                    <a:pt x="653608" y="19120"/>
                  </a:cubicBezTo>
                  <a:lnTo>
                    <a:pt x="653608" y="375468"/>
                  </a:lnTo>
                  <a:cubicBezTo>
                    <a:pt x="653608" y="465501"/>
                    <a:pt x="580621" y="538488"/>
                    <a:pt x="490588" y="538488"/>
                  </a:cubicBezTo>
                  <a:lnTo>
                    <a:pt x="166084" y="538488"/>
                  </a:lnTo>
                  <a:cubicBezTo>
                    <a:pt x="76051" y="538488"/>
                    <a:pt x="3064" y="465501"/>
                    <a:pt x="3064" y="375468"/>
                  </a:cubicBezTo>
                  <a:cubicBezTo>
                    <a:pt x="2043" y="255063"/>
                    <a:pt x="1021" y="134659"/>
                    <a:pt x="0" y="14254"/>
                  </a:cubicBez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CA9F62A5-CA58-C6A1-AB50-03E24EFAAFED}"/>
                </a:ext>
              </a:extLst>
            </p:cNvPr>
            <p:cNvSpPr/>
            <p:nvPr/>
          </p:nvSpPr>
          <p:spPr>
            <a:xfrm>
              <a:off x="834112" y="544774"/>
              <a:ext cx="650544" cy="882555"/>
            </a:xfrm>
            <a:prstGeom prst="roundRect">
              <a:avLst>
                <a:gd name="adj" fmla="val 25059"/>
              </a:avLst>
            </a:prstGeom>
            <a:noFill/>
            <a:ln w="762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BAA39C1-B1AC-5FC9-E80A-12B7DDB8D312}"/>
              </a:ext>
            </a:extLst>
          </p:cNvPr>
          <p:cNvGrpSpPr/>
          <p:nvPr/>
        </p:nvGrpSpPr>
        <p:grpSpPr>
          <a:xfrm>
            <a:off x="4240067" y="50998"/>
            <a:ext cx="724651" cy="1583069"/>
            <a:chOff x="817717" y="29446"/>
            <a:chExt cx="724651" cy="1856934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EA143A34-75B6-C748-2E4D-C0321CDBF0C6}"/>
                </a:ext>
              </a:extLst>
            </p:cNvPr>
            <p:cNvCxnSpPr/>
            <p:nvPr/>
          </p:nvCxnSpPr>
          <p:spPr>
            <a:xfrm>
              <a:off x="1180042" y="62862"/>
              <a:ext cx="0" cy="1743161"/>
            </a:xfrm>
            <a:prstGeom prst="lin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2023C7E3-DA0A-75B5-ADC7-9EE44CE62537}"/>
                </a:ext>
              </a:extLst>
            </p:cNvPr>
            <p:cNvSpPr/>
            <p:nvPr/>
          </p:nvSpPr>
          <p:spPr>
            <a:xfrm>
              <a:off x="817717" y="1762752"/>
              <a:ext cx="362326" cy="12362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C77D3B35-4888-34CF-B0F9-917D83C53D2D}"/>
                </a:ext>
              </a:extLst>
            </p:cNvPr>
            <p:cNvSpPr/>
            <p:nvPr/>
          </p:nvSpPr>
          <p:spPr>
            <a:xfrm>
              <a:off x="1180042" y="1762752"/>
              <a:ext cx="362326" cy="12362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F47284D-AB0C-1A72-B868-DB48347F1AFA}"/>
                </a:ext>
              </a:extLst>
            </p:cNvPr>
            <p:cNvSpPr txBox="1"/>
            <p:nvPr/>
          </p:nvSpPr>
          <p:spPr>
            <a:xfrm>
              <a:off x="944992" y="29446"/>
              <a:ext cx="50526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↺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DF3EFF8-83CE-A452-CDA9-A5604FE6FB47}"/>
                  </a:ext>
                </a:extLst>
              </p:cNvPr>
              <p:cNvSpPr txBox="1"/>
              <p:nvPr/>
            </p:nvSpPr>
            <p:spPr>
              <a:xfrm>
                <a:off x="4181168" y="1638248"/>
                <a:ext cx="877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DF3EFF8-83CE-A452-CDA9-A5604FE6FB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68" y="1638248"/>
                <a:ext cx="87761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C15A2985-B888-9D79-499F-E04F2EA71FC2}"/>
              </a:ext>
            </a:extLst>
          </p:cNvPr>
          <p:cNvSpPr/>
          <p:nvPr/>
        </p:nvSpPr>
        <p:spPr>
          <a:xfrm>
            <a:off x="3887961" y="578017"/>
            <a:ext cx="1443037" cy="1530183"/>
          </a:xfrm>
          <a:prstGeom prst="roundRect">
            <a:avLst>
              <a:gd name="adj" fmla="val 27410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84B3C453-601F-24A6-2A74-8A341C17179F}"/>
              </a:ext>
            </a:extLst>
          </p:cNvPr>
          <p:cNvSpPr/>
          <p:nvPr/>
        </p:nvSpPr>
        <p:spPr>
          <a:xfrm>
            <a:off x="3960053" y="649288"/>
            <a:ext cx="1294745" cy="1375224"/>
          </a:xfrm>
          <a:prstGeom prst="roundRect">
            <a:avLst>
              <a:gd name="adj" fmla="val 24345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6BDF161-8675-C928-4BC0-8A9A1FEBB63F}"/>
              </a:ext>
            </a:extLst>
          </p:cNvPr>
          <p:cNvGrpSpPr/>
          <p:nvPr/>
        </p:nvGrpSpPr>
        <p:grpSpPr>
          <a:xfrm>
            <a:off x="3775106" y="810230"/>
            <a:ext cx="415617" cy="295942"/>
            <a:chOff x="3473308" y="810230"/>
            <a:chExt cx="415617" cy="295942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BC56C0D-801C-F3E9-9177-42967E141BE0}"/>
                </a:ext>
              </a:extLst>
            </p:cNvPr>
            <p:cNvSpPr/>
            <p:nvPr/>
          </p:nvSpPr>
          <p:spPr>
            <a:xfrm>
              <a:off x="3475375" y="810230"/>
              <a:ext cx="411962" cy="13505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25890142-F08E-C69C-B352-7237548EB2C8}"/>
                </a:ext>
              </a:extLst>
            </p:cNvPr>
            <p:cNvSpPr/>
            <p:nvPr/>
          </p:nvSpPr>
          <p:spPr>
            <a:xfrm rot="5400000">
              <a:off x="3684568" y="903402"/>
              <a:ext cx="274320" cy="13121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2F314C8B-D12C-7208-CE0A-C1036EA96097}"/>
                </a:ext>
              </a:extLst>
            </p:cNvPr>
            <p:cNvCxnSpPr>
              <a:cxnSpLocks/>
            </p:cNvCxnSpPr>
            <p:nvPr/>
          </p:nvCxnSpPr>
          <p:spPr>
            <a:xfrm>
              <a:off x="3476494" y="822524"/>
              <a:ext cx="41243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4CA7CA6A-770E-C9EC-E535-FF0B47DFD3E2}"/>
                </a:ext>
              </a:extLst>
            </p:cNvPr>
            <p:cNvCxnSpPr>
              <a:cxnSpLocks/>
            </p:cNvCxnSpPr>
            <p:nvPr/>
          </p:nvCxnSpPr>
          <p:spPr>
            <a:xfrm>
              <a:off x="3473308" y="942788"/>
              <a:ext cx="2842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D206443F-C911-3461-6B92-329464B00481}"/>
                </a:ext>
              </a:extLst>
            </p:cNvPr>
            <p:cNvCxnSpPr>
              <a:cxnSpLocks/>
            </p:cNvCxnSpPr>
            <p:nvPr/>
          </p:nvCxnSpPr>
          <p:spPr>
            <a:xfrm>
              <a:off x="3874692" y="831036"/>
              <a:ext cx="0" cy="2743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544092D8-7FDD-5758-FC5F-D6620BB2DFE9}"/>
                </a:ext>
              </a:extLst>
            </p:cNvPr>
            <p:cNvCxnSpPr>
              <a:cxnSpLocks/>
            </p:cNvCxnSpPr>
            <p:nvPr/>
          </p:nvCxnSpPr>
          <p:spPr>
            <a:xfrm>
              <a:off x="3767831" y="928768"/>
              <a:ext cx="0" cy="1737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DB05748-2599-C505-5F13-D93EA66A19BF}"/>
              </a:ext>
            </a:extLst>
          </p:cNvPr>
          <p:cNvGrpSpPr/>
          <p:nvPr/>
        </p:nvGrpSpPr>
        <p:grpSpPr>
          <a:xfrm>
            <a:off x="5123189" y="1674943"/>
            <a:ext cx="415617" cy="295942"/>
            <a:chOff x="3473308" y="810230"/>
            <a:chExt cx="415617" cy="295942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24C30C27-9F11-1389-73CB-9FB6795F8873}"/>
                </a:ext>
              </a:extLst>
            </p:cNvPr>
            <p:cNvSpPr/>
            <p:nvPr/>
          </p:nvSpPr>
          <p:spPr>
            <a:xfrm>
              <a:off x="3475375" y="810230"/>
              <a:ext cx="411962" cy="13505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4A903394-A7AF-3633-D16E-718A93E2D075}"/>
                </a:ext>
              </a:extLst>
            </p:cNvPr>
            <p:cNvSpPr/>
            <p:nvPr/>
          </p:nvSpPr>
          <p:spPr>
            <a:xfrm rot="5400000">
              <a:off x="3684568" y="903402"/>
              <a:ext cx="274320" cy="13121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5067CEE1-D04C-964A-AC4F-734FFEA8C384}"/>
                </a:ext>
              </a:extLst>
            </p:cNvPr>
            <p:cNvCxnSpPr>
              <a:cxnSpLocks/>
            </p:cNvCxnSpPr>
            <p:nvPr/>
          </p:nvCxnSpPr>
          <p:spPr>
            <a:xfrm>
              <a:off x="3476494" y="822524"/>
              <a:ext cx="41243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AD470D3A-49C9-DEFD-08A2-712705BA27C7}"/>
                </a:ext>
              </a:extLst>
            </p:cNvPr>
            <p:cNvCxnSpPr>
              <a:cxnSpLocks/>
            </p:cNvCxnSpPr>
            <p:nvPr/>
          </p:nvCxnSpPr>
          <p:spPr>
            <a:xfrm>
              <a:off x="3473308" y="942788"/>
              <a:ext cx="2842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45D3A6CD-144E-1D68-484E-96E4E298892F}"/>
                </a:ext>
              </a:extLst>
            </p:cNvPr>
            <p:cNvCxnSpPr>
              <a:cxnSpLocks/>
            </p:cNvCxnSpPr>
            <p:nvPr/>
          </p:nvCxnSpPr>
          <p:spPr>
            <a:xfrm>
              <a:off x="3874692" y="831036"/>
              <a:ext cx="0" cy="2743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A0B5175A-1322-4A5F-E65E-4AC4E0525B98}"/>
                </a:ext>
              </a:extLst>
            </p:cNvPr>
            <p:cNvCxnSpPr>
              <a:cxnSpLocks/>
            </p:cNvCxnSpPr>
            <p:nvPr/>
          </p:nvCxnSpPr>
          <p:spPr>
            <a:xfrm>
              <a:off x="3767831" y="928768"/>
              <a:ext cx="0" cy="1737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D3421759-AF64-271D-4A2D-7B617F2D7C04}"/>
                  </a:ext>
                </a:extLst>
              </p:cNvPr>
              <p:cNvSpPr txBox="1"/>
              <p:nvPr/>
            </p:nvSpPr>
            <p:spPr>
              <a:xfrm>
                <a:off x="3320833" y="712313"/>
                <a:ext cx="57877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D3421759-AF64-271D-4A2D-7B617F2D7C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833" y="712313"/>
                <a:ext cx="578778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A719A09-8D83-6982-F6BC-AA2E940B6DC5}"/>
                  </a:ext>
                </a:extLst>
              </p:cNvPr>
              <p:cNvSpPr txBox="1"/>
              <p:nvPr/>
            </p:nvSpPr>
            <p:spPr>
              <a:xfrm>
                <a:off x="5091690" y="2104490"/>
                <a:ext cx="7598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A719A09-8D83-6982-F6BC-AA2E940B6D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690" y="2104490"/>
                <a:ext cx="759837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8DE48A9-8450-6F04-7844-44E1DD613854}"/>
                  </a:ext>
                </a:extLst>
              </p:cNvPr>
              <p:cNvSpPr txBox="1"/>
              <p:nvPr/>
            </p:nvSpPr>
            <p:spPr>
              <a:xfrm rot="5400000">
                <a:off x="5200436" y="1896273"/>
                <a:ext cx="57877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8DE48A9-8450-6F04-7844-44E1DD613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5200436" y="1896273"/>
                <a:ext cx="578778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12177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749AC8-648C-7179-F4C7-844459F6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21075061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extLst>
              <a:ext uri="{FF2B5EF4-FFF2-40B4-BE49-F238E27FC236}">
                <a16:creationId xmlns:a16="http://schemas.microsoft.com/office/drawing/2014/main" id="{F212D2E9-379D-78C8-0BB9-C08D6F1C5E5B}"/>
              </a:ext>
            </a:extLst>
          </p:cNvPr>
          <p:cNvSpPr/>
          <p:nvPr/>
        </p:nvSpPr>
        <p:spPr>
          <a:xfrm>
            <a:off x="0" y="-633"/>
            <a:ext cx="5851525" cy="2296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eart 4">
            <a:extLst>
              <a:ext uri="{FF2B5EF4-FFF2-40B4-BE49-F238E27FC236}">
                <a16:creationId xmlns:a16="http://schemas.microsoft.com/office/drawing/2014/main" id="{2C20F6CD-8093-265E-53E4-BB643AC20DDD}"/>
              </a:ext>
            </a:extLst>
          </p:cNvPr>
          <p:cNvSpPr/>
          <p:nvPr/>
        </p:nvSpPr>
        <p:spPr>
          <a:xfrm>
            <a:off x="1269602" y="793540"/>
            <a:ext cx="753100" cy="591274"/>
          </a:xfrm>
          <a:prstGeom prst="hear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00" dirty="0"/>
              <a:t>Reacto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316EDF-D3E1-820E-A441-437D9F177AE9}"/>
              </a:ext>
            </a:extLst>
          </p:cNvPr>
          <p:cNvSpPr/>
          <p:nvPr/>
        </p:nvSpPr>
        <p:spPr>
          <a:xfrm>
            <a:off x="2660855" y="811566"/>
            <a:ext cx="1256488" cy="555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00" dirty="0"/>
              <a:t>Separations Schem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048F9D7-7A78-8594-1944-C90E87B825F0}"/>
              </a:ext>
            </a:extLst>
          </p:cNvPr>
          <p:cNvCxnSpPr/>
          <p:nvPr/>
        </p:nvCxnSpPr>
        <p:spPr>
          <a:xfrm>
            <a:off x="2054412" y="1089176"/>
            <a:ext cx="55491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0A9E404-A33C-FDDB-D417-88CE54357A75}"/>
              </a:ext>
            </a:extLst>
          </p:cNvPr>
          <p:cNvCxnSpPr>
            <a:cxnSpLocks/>
          </p:cNvCxnSpPr>
          <p:nvPr/>
        </p:nvCxnSpPr>
        <p:spPr>
          <a:xfrm>
            <a:off x="684793" y="1089176"/>
            <a:ext cx="541208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40FB4B9-CBAE-BA08-EEE8-22EB3910A8AD}"/>
              </a:ext>
            </a:extLst>
          </p:cNvPr>
          <p:cNvCxnSpPr>
            <a:cxnSpLocks/>
          </p:cNvCxnSpPr>
          <p:nvPr/>
        </p:nvCxnSpPr>
        <p:spPr>
          <a:xfrm>
            <a:off x="1648796" y="430157"/>
            <a:ext cx="0" cy="3887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AF3468E-FCFB-9B42-5AEF-3ABA28598EDD}"/>
              </a:ext>
            </a:extLst>
          </p:cNvPr>
          <p:cNvCxnSpPr>
            <a:cxnSpLocks/>
          </p:cNvCxnSpPr>
          <p:nvPr/>
        </p:nvCxnSpPr>
        <p:spPr>
          <a:xfrm flipV="1">
            <a:off x="3321470" y="422793"/>
            <a:ext cx="0" cy="38877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B3E1EA3-0FB9-35DD-5830-9FBE592E4F16}"/>
              </a:ext>
            </a:extLst>
          </p:cNvPr>
          <p:cNvCxnSpPr>
            <a:cxnSpLocks/>
          </p:cNvCxnSpPr>
          <p:nvPr/>
        </p:nvCxnSpPr>
        <p:spPr>
          <a:xfrm flipH="1" flipV="1">
            <a:off x="1640868" y="422793"/>
            <a:ext cx="1682581" cy="736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4386B13-4336-BE22-C353-2B197F303F98}"/>
              </a:ext>
            </a:extLst>
          </p:cNvPr>
          <p:cNvCxnSpPr>
            <a:cxnSpLocks/>
          </p:cNvCxnSpPr>
          <p:nvPr/>
        </p:nvCxnSpPr>
        <p:spPr>
          <a:xfrm>
            <a:off x="3321470" y="430157"/>
            <a:ext cx="115078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E2D9195-FBF1-E4D6-698A-D6C6F4FDE33C}"/>
              </a:ext>
            </a:extLst>
          </p:cNvPr>
          <p:cNvSpPr txBox="1"/>
          <p:nvPr/>
        </p:nvSpPr>
        <p:spPr>
          <a:xfrm>
            <a:off x="2289591" y="427156"/>
            <a:ext cx="497222" cy="226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i="1" dirty="0"/>
              <a:t>Recyc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50E885-9FE5-D94E-6889-95ACD247DD4E}"/>
              </a:ext>
            </a:extLst>
          </p:cNvPr>
          <p:cNvSpPr txBox="1"/>
          <p:nvPr/>
        </p:nvSpPr>
        <p:spPr>
          <a:xfrm>
            <a:off x="4472259" y="305018"/>
            <a:ext cx="881258" cy="34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 b="1" dirty="0"/>
              <a:t>Unconverted Reactant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A6109E0-D60A-A9D8-C791-EE28A9ACC6CC}"/>
              </a:ext>
            </a:extLst>
          </p:cNvPr>
          <p:cNvCxnSpPr/>
          <p:nvPr/>
        </p:nvCxnSpPr>
        <p:spPr>
          <a:xfrm>
            <a:off x="3917343" y="1089176"/>
            <a:ext cx="55491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FEB65FE-4BC4-278C-1C98-E5F682A63445}"/>
              </a:ext>
            </a:extLst>
          </p:cNvPr>
          <p:cNvGrpSpPr/>
          <p:nvPr/>
        </p:nvGrpSpPr>
        <p:grpSpPr>
          <a:xfrm rot="873796">
            <a:off x="1723065" y="1345356"/>
            <a:ext cx="277098" cy="319533"/>
            <a:chOff x="3572140" y="3768693"/>
            <a:chExt cx="818155" cy="1008426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8FDFB66-C6AA-088C-66DB-7070114002E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572140" y="3768693"/>
              <a:ext cx="432990" cy="6801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1A607237-9946-814A-9399-DFA636BD1C3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59308" y="4103983"/>
              <a:ext cx="43441" cy="35037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36F6B16B-E089-24F3-367D-CCB10A0AF12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57305" y="4097014"/>
              <a:ext cx="432990" cy="68010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7C15736-2184-0F98-1BF8-D331A63A76C6}"/>
              </a:ext>
            </a:extLst>
          </p:cNvPr>
          <p:cNvCxnSpPr>
            <a:cxnSpLocks/>
          </p:cNvCxnSpPr>
          <p:nvPr/>
        </p:nvCxnSpPr>
        <p:spPr>
          <a:xfrm rot="5400000">
            <a:off x="3076363" y="1619161"/>
            <a:ext cx="50474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2ECFFC12-A8A2-B057-37D1-683ABE580F4B}"/>
              </a:ext>
            </a:extLst>
          </p:cNvPr>
          <p:cNvSpPr txBox="1"/>
          <p:nvPr/>
        </p:nvSpPr>
        <p:spPr>
          <a:xfrm>
            <a:off x="3015606" y="1849900"/>
            <a:ext cx="727336" cy="3488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00" b="1" dirty="0"/>
              <a:t>Undesired Product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11316E4-B559-CE18-7737-AAE46B71397C}"/>
              </a:ext>
            </a:extLst>
          </p:cNvPr>
          <p:cNvSpPr/>
          <p:nvPr/>
        </p:nvSpPr>
        <p:spPr>
          <a:xfrm>
            <a:off x="996085" y="264967"/>
            <a:ext cx="3357263" cy="1401064"/>
          </a:xfrm>
          <a:prstGeom prst="rect">
            <a:avLst/>
          </a:prstGeom>
          <a:noFill/>
          <a:ln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9561426-135E-077D-E2B4-778B77A60F97}"/>
              </a:ext>
            </a:extLst>
          </p:cNvPr>
          <p:cNvCxnSpPr/>
          <p:nvPr/>
        </p:nvCxnSpPr>
        <p:spPr>
          <a:xfrm>
            <a:off x="718628" y="422793"/>
            <a:ext cx="554916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Graphic 25" descr="Fire with solid fill">
            <a:extLst>
              <a:ext uri="{FF2B5EF4-FFF2-40B4-BE49-F238E27FC236}">
                <a16:creationId xmlns:a16="http://schemas.microsoft.com/office/drawing/2014/main" id="{CD042F4F-014C-446E-7492-49467A7B5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27874" y="276456"/>
            <a:ext cx="136424" cy="124090"/>
          </a:xfrm>
          <a:prstGeom prst="rect">
            <a:avLst/>
          </a:prstGeom>
        </p:spPr>
      </p:pic>
      <p:pic>
        <p:nvPicPr>
          <p:cNvPr id="27" name="Graphic 26" descr="Snowflake with solid fill">
            <a:extLst>
              <a:ext uri="{FF2B5EF4-FFF2-40B4-BE49-F238E27FC236}">
                <a16:creationId xmlns:a16="http://schemas.microsoft.com/office/drawing/2014/main" id="{C0C1C921-8972-CD82-5CC4-CC25B1716A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01903" y="430157"/>
            <a:ext cx="196342" cy="17859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B4A3FF38-A563-A085-C881-87DB90A0706F}"/>
              </a:ext>
            </a:extLst>
          </p:cNvPr>
          <p:cNvSpPr txBox="1"/>
          <p:nvPr/>
        </p:nvSpPr>
        <p:spPr>
          <a:xfrm>
            <a:off x="538382" y="92651"/>
            <a:ext cx="863948" cy="226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b="1" i="1" dirty="0"/>
              <a:t>Energy Transfer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340488F-FCD3-77EF-87B7-C76D1ABB9EB8}"/>
              </a:ext>
            </a:extLst>
          </p:cNvPr>
          <p:cNvSpPr txBox="1"/>
          <p:nvPr/>
        </p:nvSpPr>
        <p:spPr>
          <a:xfrm>
            <a:off x="1574537" y="1694594"/>
            <a:ext cx="9076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Chemical reactor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Engine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Organism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Environment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Ove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94ECB43-3EC3-139F-0E50-9713EE11C938}"/>
              </a:ext>
            </a:extLst>
          </p:cNvPr>
          <p:cNvSpPr txBox="1"/>
          <p:nvPr/>
        </p:nvSpPr>
        <p:spPr>
          <a:xfrm>
            <a:off x="28903" y="991715"/>
            <a:ext cx="960840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00" b="1" u="sng" dirty="0"/>
              <a:t>Feed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Raw material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Petroleum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Natural gas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Coal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Biomass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Air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Water</a:t>
            </a:r>
          </a:p>
          <a:p>
            <a:pPr indent="112713">
              <a:buFont typeface="Courier New" panose="02070309020205020404" pitchFamily="49" charset="0"/>
              <a:buChar char="o"/>
            </a:pPr>
            <a:r>
              <a:rPr lang="en-US" sz="600" dirty="0"/>
              <a:t>Processed material</a:t>
            </a:r>
          </a:p>
          <a:p>
            <a:pPr marL="112713" lvl="1" indent="117475">
              <a:buFont typeface="Courier New" panose="02070309020205020404" pitchFamily="49" charset="0"/>
              <a:buChar char="o"/>
            </a:pPr>
            <a:r>
              <a:rPr lang="en-US" sz="600" dirty="0"/>
              <a:t>Previous block</a:t>
            </a:r>
          </a:p>
          <a:p>
            <a:pPr marL="112713" lvl="1" indent="117475">
              <a:buFont typeface="Courier New" panose="02070309020205020404" pitchFamily="49" charset="0"/>
              <a:buChar char="o"/>
            </a:pPr>
            <a:r>
              <a:rPr lang="en-US" sz="600" dirty="0"/>
              <a:t>Purchased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0B46682-78C8-CB89-09E2-E4C0C4EE0291}"/>
              </a:ext>
            </a:extLst>
          </p:cNvPr>
          <p:cNvSpPr txBox="1"/>
          <p:nvPr/>
        </p:nvSpPr>
        <p:spPr>
          <a:xfrm>
            <a:off x="4426953" y="991714"/>
            <a:ext cx="1092287" cy="8463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00" b="1" u="sng" dirty="0"/>
              <a:t>Desired Products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Fuels</a:t>
            </a:r>
          </a:p>
          <a:p>
            <a:pPr marL="112713" indent="-112713">
              <a:buFont typeface="Courier New" panose="02070309020205020404" pitchFamily="49" charset="0"/>
              <a:buChar char="o"/>
            </a:pPr>
            <a:r>
              <a:rPr lang="en-US" sz="600" dirty="0"/>
              <a:t>Chemicals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Commodity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Pharmaceutical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Specialty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Consumer products</a:t>
            </a:r>
          </a:p>
          <a:p>
            <a:pPr marL="230188" lvl="1" indent="-117475">
              <a:buFont typeface="Courier New" panose="02070309020205020404" pitchFamily="49" charset="0"/>
              <a:buChar char="o"/>
            </a:pPr>
            <a:r>
              <a:rPr lang="en-US" sz="600" dirty="0"/>
              <a:t>Agriculture</a:t>
            </a:r>
          </a:p>
        </p:txBody>
      </p:sp>
    </p:spTree>
    <p:extLst>
      <p:ext uri="{BB962C8B-B14F-4D97-AF65-F5344CB8AC3E}">
        <p14:creationId xmlns:p14="http://schemas.microsoft.com/office/powerpoint/2010/main" val="24637108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963A8931-9D8C-B154-A447-FF6356CA9E2E}"/>
              </a:ext>
            </a:extLst>
          </p:cNvPr>
          <p:cNvSpPr/>
          <p:nvPr/>
        </p:nvSpPr>
        <p:spPr>
          <a:xfrm>
            <a:off x="0" y="-633"/>
            <a:ext cx="5851525" cy="12313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DC1037D8-AD30-B73F-3F72-C1940D956D98}"/>
              </a:ext>
            </a:extLst>
          </p:cNvPr>
          <p:cNvGrpSpPr/>
          <p:nvPr/>
        </p:nvGrpSpPr>
        <p:grpSpPr>
          <a:xfrm>
            <a:off x="42505" y="0"/>
            <a:ext cx="5796936" cy="1230765"/>
            <a:chOff x="137530" y="-251914"/>
            <a:chExt cx="7997209" cy="2209198"/>
          </a:xfrm>
        </p:grpSpPr>
        <p:cxnSp>
          <p:nvCxnSpPr>
            <p:cNvPr id="2" name="Straight Arrow Connector 1">
              <a:extLst>
                <a:ext uri="{FF2B5EF4-FFF2-40B4-BE49-F238E27FC236}">
                  <a16:creationId xmlns:a16="http://schemas.microsoft.com/office/drawing/2014/main" id="{2170524B-EC83-BBAC-E98C-71C0560A241D}"/>
                </a:ext>
              </a:extLst>
            </p:cNvPr>
            <p:cNvCxnSpPr>
              <a:cxnSpLocks/>
            </p:cNvCxnSpPr>
            <p:nvPr/>
          </p:nvCxnSpPr>
          <p:spPr>
            <a:xfrm>
              <a:off x="899396" y="1072424"/>
              <a:ext cx="72074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" name="Graphic 2" descr="Turtle outline">
              <a:extLst>
                <a:ext uri="{FF2B5EF4-FFF2-40B4-BE49-F238E27FC236}">
                  <a16:creationId xmlns:a16="http://schemas.microsoft.com/office/drawing/2014/main" id="{BE97AA75-2EF7-A3AD-1BE6-15539E0B2FB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7265037" y="1344123"/>
              <a:ext cx="613161" cy="613161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725863B-9049-A985-30C0-01B5C0BC0615}"/>
                </a:ext>
              </a:extLst>
            </p:cNvPr>
            <p:cNvSpPr txBox="1"/>
            <p:nvPr/>
          </p:nvSpPr>
          <p:spPr>
            <a:xfrm>
              <a:off x="137530" y="774075"/>
              <a:ext cx="1210002" cy="718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i="1" dirty="0"/>
                <a:t>Event Duration</a:t>
              </a:r>
            </a:p>
          </p:txBody>
        </p:sp>
        <p:pic>
          <p:nvPicPr>
            <p:cNvPr id="5" name="Graphic 4" descr="Rabbit outline">
              <a:extLst>
                <a:ext uri="{FF2B5EF4-FFF2-40B4-BE49-F238E27FC236}">
                  <a16:creationId xmlns:a16="http://schemas.microsoft.com/office/drawing/2014/main" id="{958F5D9D-EE7F-CC97-D743-AB0A356037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1179005" y="1360393"/>
              <a:ext cx="517855" cy="517855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2AABFDE-21C3-2359-A488-7F06E9F4A2B7}"/>
                </a:ext>
              </a:extLst>
            </p:cNvPr>
            <p:cNvSpPr txBox="1"/>
            <p:nvPr/>
          </p:nvSpPr>
          <p:spPr>
            <a:xfrm>
              <a:off x="1069914" y="1105821"/>
              <a:ext cx="595318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-12 </a:t>
              </a:r>
              <a:r>
                <a:rPr lang="en-US" sz="700" dirty="0"/>
                <a:t>s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9F0A835-B1CB-E52F-3447-A4605086A12D}"/>
                </a:ext>
              </a:extLst>
            </p:cNvPr>
            <p:cNvSpPr txBox="1"/>
            <p:nvPr/>
          </p:nvSpPr>
          <p:spPr>
            <a:xfrm>
              <a:off x="2093512" y="1105821"/>
              <a:ext cx="562148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-9</a:t>
              </a:r>
              <a:r>
                <a:rPr lang="en-US" sz="700" dirty="0"/>
                <a:t> s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849F26C-AE7F-F0E4-4C70-CAD857FBA1A9}"/>
                </a:ext>
              </a:extLst>
            </p:cNvPr>
            <p:cNvSpPr txBox="1"/>
            <p:nvPr/>
          </p:nvSpPr>
          <p:spPr>
            <a:xfrm>
              <a:off x="3090604" y="1105821"/>
              <a:ext cx="562148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-6</a:t>
              </a:r>
              <a:r>
                <a:rPr lang="en-US" sz="700" dirty="0"/>
                <a:t> 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32BB9-80C8-16C9-7F31-0DD8DA2DDDFF}"/>
                </a:ext>
              </a:extLst>
            </p:cNvPr>
            <p:cNvSpPr txBox="1"/>
            <p:nvPr/>
          </p:nvSpPr>
          <p:spPr>
            <a:xfrm>
              <a:off x="4095636" y="1105821"/>
              <a:ext cx="562148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-3</a:t>
              </a:r>
              <a:r>
                <a:rPr lang="en-US" sz="700" dirty="0"/>
                <a:t> s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AA11A09-A1E4-2DBB-0C82-F8AE3ADBF472}"/>
                </a:ext>
              </a:extLst>
            </p:cNvPr>
            <p:cNvSpPr txBox="1"/>
            <p:nvPr/>
          </p:nvSpPr>
          <p:spPr>
            <a:xfrm>
              <a:off x="5115859" y="1105821"/>
              <a:ext cx="535611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0</a:t>
              </a:r>
              <a:r>
                <a:rPr lang="en-US" sz="700" dirty="0"/>
                <a:t> s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0175B16-1D2C-5DC3-66B5-F705C2B2D084}"/>
                </a:ext>
              </a:extLst>
            </p:cNvPr>
            <p:cNvSpPr txBox="1"/>
            <p:nvPr/>
          </p:nvSpPr>
          <p:spPr>
            <a:xfrm>
              <a:off x="7132701" y="1105821"/>
              <a:ext cx="535611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6</a:t>
              </a:r>
              <a:r>
                <a:rPr lang="en-US" sz="700" dirty="0"/>
                <a:t> s</a:t>
              </a:r>
              <a:endParaRPr lang="en-US" sz="700" baseline="300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3D16F71-97AD-D7B8-DF10-64EA7BDFEB33}"/>
                </a:ext>
              </a:extLst>
            </p:cNvPr>
            <p:cNvSpPr txBox="1"/>
            <p:nvPr/>
          </p:nvSpPr>
          <p:spPr>
            <a:xfrm>
              <a:off x="687617" y="130286"/>
              <a:ext cx="1492853" cy="60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/>
                <a:t>Bond breaking:</a:t>
              </a:r>
              <a:br>
                <a:rPr lang="en-US" sz="800" dirty="0"/>
              </a:br>
              <a:r>
                <a:rPr lang="en-US" sz="800" i="1" dirty="0" err="1"/>
                <a:t>ps</a:t>
              </a:r>
              <a:endParaRPr lang="en-US" sz="800" i="1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96AB98A-79C5-E99B-C740-2689FA9C37FB}"/>
                </a:ext>
              </a:extLst>
            </p:cNvPr>
            <p:cNvSpPr txBox="1"/>
            <p:nvPr/>
          </p:nvSpPr>
          <p:spPr>
            <a:xfrm>
              <a:off x="3028966" y="67924"/>
              <a:ext cx="1834044" cy="60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/>
                <a:t>Reaction cycle:</a:t>
              </a:r>
              <a:br>
                <a:rPr lang="en-US" sz="800" dirty="0"/>
              </a:br>
              <a:r>
                <a:rPr lang="en-US" sz="800" i="1" dirty="0" err="1"/>
                <a:t>μs</a:t>
              </a:r>
              <a:r>
                <a:rPr lang="en-US" sz="800" i="1" dirty="0"/>
                <a:t> → min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0155AE5-9AD9-E00F-BF42-3A8EBECB0C20}"/>
                </a:ext>
              </a:extLst>
            </p:cNvPr>
            <p:cNvSpPr txBox="1"/>
            <p:nvPr/>
          </p:nvSpPr>
          <p:spPr>
            <a:xfrm>
              <a:off x="4426183" y="-125643"/>
              <a:ext cx="1676822" cy="60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/>
                <a:t>Pore diffusion:</a:t>
              </a:r>
              <a:br>
                <a:rPr lang="en-US" sz="800" dirty="0"/>
              </a:br>
              <a:r>
                <a:rPr lang="en-US" sz="800" i="1" dirty="0"/>
                <a:t>s → min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52DB9EA-40B7-7251-2E6C-B1168F7B209B}"/>
                </a:ext>
              </a:extLst>
            </p:cNvPr>
            <p:cNvCxnSpPr>
              <a:cxnSpLocks/>
            </p:cNvCxnSpPr>
            <p:nvPr/>
          </p:nvCxnSpPr>
          <p:spPr>
            <a:xfrm>
              <a:off x="1437932" y="654845"/>
              <a:ext cx="0" cy="39852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EE391AF-B7A1-F562-FEB4-98EFC77B325C}"/>
                </a:ext>
              </a:extLst>
            </p:cNvPr>
            <p:cNvSpPr txBox="1"/>
            <p:nvPr/>
          </p:nvSpPr>
          <p:spPr>
            <a:xfrm>
              <a:off x="6848063" y="-251914"/>
              <a:ext cx="1286676" cy="60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/>
                <a:t>Process:</a:t>
              </a:r>
            </a:p>
            <a:p>
              <a:pPr algn="ctr"/>
              <a:r>
                <a:rPr lang="en-US" sz="800" i="1" dirty="0"/>
                <a:t>day → year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F30EF96-0BD2-6DAC-AE20-5C3CECA5B8BE}"/>
                </a:ext>
              </a:extLst>
            </p:cNvPr>
            <p:cNvGrpSpPr/>
            <p:nvPr/>
          </p:nvGrpSpPr>
          <p:grpSpPr>
            <a:xfrm>
              <a:off x="3380437" y="589466"/>
              <a:ext cx="2707654" cy="471011"/>
              <a:chOff x="7831400" y="5444335"/>
              <a:chExt cx="2929656" cy="471011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4261307E-71C2-4F4F-0EF8-98B1777BEB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18449" y="5444335"/>
                <a:ext cx="0" cy="264643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Right Bracket 18">
                <a:extLst>
                  <a:ext uri="{FF2B5EF4-FFF2-40B4-BE49-F238E27FC236}">
                    <a16:creationId xmlns:a16="http://schemas.microsoft.com/office/drawing/2014/main" id="{79CCEC5D-C360-E6C2-41EC-E7A38F7AECF3}"/>
                  </a:ext>
                </a:extLst>
              </p:cNvPr>
              <p:cNvSpPr/>
              <p:nvPr/>
            </p:nvSpPr>
            <p:spPr>
              <a:xfrm rot="16200000">
                <a:off x="9196737" y="4351028"/>
                <a:ext cx="198981" cy="2929656"/>
              </a:xfrm>
              <a:prstGeom prst="rightBracket">
                <a:avLst>
                  <a:gd name="adj" fmla="val 94497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99762020-6AF2-05BB-6F54-DF02D33DD2D8}"/>
                </a:ext>
              </a:extLst>
            </p:cNvPr>
            <p:cNvGrpSpPr/>
            <p:nvPr/>
          </p:nvGrpSpPr>
          <p:grpSpPr>
            <a:xfrm>
              <a:off x="5319070" y="396288"/>
              <a:ext cx="742318" cy="660419"/>
              <a:chOff x="7831400" y="5581354"/>
              <a:chExt cx="2929656" cy="333992"/>
            </a:xfrm>
          </p:grpSpPr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78395FA1-E45F-395A-A40F-6221DDFF34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30512" y="5581354"/>
                <a:ext cx="344825" cy="13501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Right Bracket 21">
                <a:extLst>
                  <a:ext uri="{FF2B5EF4-FFF2-40B4-BE49-F238E27FC236}">
                    <a16:creationId xmlns:a16="http://schemas.microsoft.com/office/drawing/2014/main" id="{95E292AF-7DD1-E492-7826-02346F97EFFE}"/>
                  </a:ext>
                </a:extLst>
              </p:cNvPr>
              <p:cNvSpPr/>
              <p:nvPr/>
            </p:nvSpPr>
            <p:spPr>
              <a:xfrm rot="16200000">
                <a:off x="9196737" y="4351028"/>
                <a:ext cx="198981" cy="2929656"/>
              </a:xfrm>
              <a:prstGeom prst="rightBracket">
                <a:avLst>
                  <a:gd name="adj" fmla="val 34029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ECB32650-5351-EB9C-FCDA-188FCB0403CE}"/>
                </a:ext>
              </a:extLst>
            </p:cNvPr>
            <p:cNvGrpSpPr/>
            <p:nvPr/>
          </p:nvGrpSpPr>
          <p:grpSpPr>
            <a:xfrm>
              <a:off x="5314416" y="488237"/>
              <a:ext cx="2745012" cy="564781"/>
              <a:chOff x="7383870" y="5629733"/>
              <a:chExt cx="3377185" cy="285626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D616DBC-39A7-96C9-28D8-87DAF9E88B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86334" y="5629733"/>
                <a:ext cx="0" cy="130883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Right Bracket 24">
                <a:extLst>
                  <a:ext uri="{FF2B5EF4-FFF2-40B4-BE49-F238E27FC236}">
                    <a16:creationId xmlns:a16="http://schemas.microsoft.com/office/drawing/2014/main" id="{A7E7AC22-F093-2A42-7FC3-6DA664FBBEBB}"/>
                  </a:ext>
                </a:extLst>
              </p:cNvPr>
              <p:cNvSpPr/>
              <p:nvPr/>
            </p:nvSpPr>
            <p:spPr>
              <a:xfrm rot="16200000">
                <a:off x="8999999" y="4154302"/>
                <a:ext cx="144928" cy="3377185"/>
              </a:xfrm>
              <a:prstGeom prst="rightBracket">
                <a:avLst>
                  <a:gd name="adj" fmla="val 34029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EF4D8702-7811-81E0-679A-B4BBF1BE11AA}"/>
                </a:ext>
              </a:extLst>
            </p:cNvPr>
            <p:cNvGrpSpPr/>
            <p:nvPr/>
          </p:nvGrpSpPr>
          <p:grpSpPr>
            <a:xfrm>
              <a:off x="7066046" y="277583"/>
              <a:ext cx="537826" cy="786908"/>
              <a:chOff x="7831400" y="5517385"/>
              <a:chExt cx="2929656" cy="397961"/>
            </a:xfrm>
          </p:grpSpPr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E2A29E80-9B34-4A71-80BD-503D6279FCBC}"/>
                  </a:ext>
                </a:extLst>
              </p:cNvPr>
              <p:cNvCxnSpPr>
                <a:cxnSpLocks/>
                <a:endCxn id="28" idx="2"/>
              </p:cNvCxnSpPr>
              <p:nvPr/>
            </p:nvCxnSpPr>
            <p:spPr>
              <a:xfrm flipH="1">
                <a:off x="9296228" y="5517385"/>
                <a:ext cx="816576" cy="19898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Right Bracket 27">
                <a:extLst>
                  <a:ext uri="{FF2B5EF4-FFF2-40B4-BE49-F238E27FC236}">
                    <a16:creationId xmlns:a16="http://schemas.microsoft.com/office/drawing/2014/main" id="{318044DE-9649-B808-EE31-71248A758AD0}"/>
                  </a:ext>
                </a:extLst>
              </p:cNvPr>
              <p:cNvSpPr/>
              <p:nvPr/>
            </p:nvSpPr>
            <p:spPr>
              <a:xfrm rot="16200000">
                <a:off x="9196737" y="4351028"/>
                <a:ext cx="198981" cy="2929656"/>
              </a:xfrm>
              <a:prstGeom prst="rightBracket">
                <a:avLst>
                  <a:gd name="adj" fmla="val 34029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</p:grp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6D8227E8-CF91-95CC-3CD2-81121EAAF7F2}"/>
                </a:ext>
              </a:extLst>
            </p:cNvPr>
            <p:cNvSpPr txBox="1"/>
            <p:nvPr/>
          </p:nvSpPr>
          <p:spPr>
            <a:xfrm>
              <a:off x="6120743" y="1105821"/>
              <a:ext cx="535611" cy="35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00" dirty="0"/>
                <a:t>10</a:t>
              </a:r>
              <a:r>
                <a:rPr lang="en-US" sz="700" baseline="30000" dirty="0"/>
                <a:t>3</a:t>
              </a:r>
              <a:r>
                <a:rPr lang="en-US" sz="700" dirty="0"/>
                <a:t> s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24586848-5BB6-F8B7-F2CC-7558F8FDBAA7}"/>
              </a:ext>
            </a:extLst>
          </p:cNvPr>
          <p:cNvSpPr txBox="1"/>
          <p:nvPr/>
        </p:nvSpPr>
        <p:spPr>
          <a:xfrm>
            <a:off x="4102059" y="-1802"/>
            <a:ext cx="1071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dirty="0"/>
              <a:t>Reactor residence time:</a:t>
            </a:r>
          </a:p>
          <a:p>
            <a:pPr algn="ctr"/>
            <a:r>
              <a:rPr lang="en-US" sz="800" i="1" dirty="0"/>
              <a:t>s →∞</a:t>
            </a:r>
          </a:p>
        </p:txBody>
      </p:sp>
    </p:spTree>
    <p:extLst>
      <p:ext uri="{BB962C8B-B14F-4D97-AF65-F5344CB8AC3E}">
        <p14:creationId xmlns:p14="http://schemas.microsoft.com/office/powerpoint/2010/main" val="136169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2BC5128-041F-3424-AA13-1F5D38706A9D}"/>
              </a:ext>
            </a:extLst>
          </p:cNvPr>
          <p:cNvSpPr/>
          <p:nvPr/>
        </p:nvSpPr>
        <p:spPr>
          <a:xfrm>
            <a:off x="0" y="-634"/>
            <a:ext cx="5851525" cy="37387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8678AE10-7900-B8E5-65E0-6333159D7BE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5888366"/>
              </p:ext>
            </p:extLst>
          </p:nvPr>
        </p:nvGraphicFramePr>
        <p:xfrm>
          <a:off x="-1" y="0"/>
          <a:ext cx="5851525" cy="37823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9852354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749AC8-648C-7179-F4C7-844459F6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2</a:t>
            </a:r>
          </a:p>
        </p:txBody>
      </p:sp>
    </p:spTree>
    <p:extLst>
      <p:ext uri="{BB962C8B-B14F-4D97-AF65-F5344CB8AC3E}">
        <p14:creationId xmlns:p14="http://schemas.microsoft.com/office/powerpoint/2010/main" val="3645582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>
            <a:extLst>
              <a:ext uri="{FF2B5EF4-FFF2-40B4-BE49-F238E27FC236}">
                <a16:creationId xmlns:a16="http://schemas.microsoft.com/office/drawing/2014/main" id="{607881E4-2347-4720-007A-02C281BB6DBA}"/>
              </a:ext>
            </a:extLst>
          </p:cNvPr>
          <p:cNvSpPr/>
          <p:nvPr/>
        </p:nvSpPr>
        <p:spPr>
          <a:xfrm>
            <a:off x="0" y="-634"/>
            <a:ext cx="5851525" cy="460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2" name="Line 93">
            <a:extLst>
              <a:ext uri="{FF2B5EF4-FFF2-40B4-BE49-F238E27FC236}">
                <a16:creationId xmlns:a16="http://schemas.microsoft.com/office/drawing/2014/main" id="{D61673F7-33D1-B141-D1A0-92103704A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" y="244196"/>
            <a:ext cx="5760720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3" name="Line 94">
            <a:extLst>
              <a:ext uri="{FF2B5EF4-FFF2-40B4-BE49-F238E27FC236}">
                <a16:creationId xmlns:a16="http://schemas.microsoft.com/office/drawing/2014/main" id="{09B2BE54-98CC-6A9F-CA60-DDCC7A3306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" y="0"/>
            <a:ext cx="5760720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4" name="Rectangle 96">
            <a:extLst>
              <a:ext uri="{FF2B5EF4-FFF2-40B4-BE49-F238E27FC236}">
                <a16:creationId xmlns:a16="http://schemas.microsoft.com/office/drawing/2014/main" id="{0A66F684-9D1B-B0CA-E539-743BF31BF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51" y="48418"/>
            <a:ext cx="703719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eaction Type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97">
            <a:extLst>
              <a:ext uri="{FF2B5EF4-FFF2-40B4-BE49-F238E27FC236}">
                <a16:creationId xmlns:a16="http://schemas.microsoft.com/office/drawing/2014/main" id="{3C9F4A9E-BE2F-EB1A-A00B-80FF59E7A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893" y="48418"/>
            <a:ext cx="670055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eneral Form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98">
            <a:extLst>
              <a:ext uri="{FF2B5EF4-FFF2-40B4-BE49-F238E27FC236}">
                <a16:creationId xmlns:a16="http://schemas.microsoft.com/office/drawing/2014/main" id="{5CBDD267-B788-D1C2-71E6-4A795239E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139" y="48418"/>
            <a:ext cx="424796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xample</a:t>
            </a:r>
            <a:endParaRPr kumimoji="0" lang="en-US" altLang="en-U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99">
            <a:extLst>
              <a:ext uri="{FF2B5EF4-FFF2-40B4-BE49-F238E27FC236}">
                <a16:creationId xmlns:a16="http://schemas.microsoft.com/office/drawing/2014/main" id="{553C8917-5E88-1D4C-FCB7-C440B1EDA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51" y="279984"/>
            <a:ext cx="663643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somerization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Freeform 100">
            <a:extLst>
              <a:ext uri="{FF2B5EF4-FFF2-40B4-BE49-F238E27FC236}">
                <a16:creationId xmlns:a16="http://schemas.microsoft.com/office/drawing/2014/main" id="{492193DA-FC0F-E33D-AB8A-124D36015444}"/>
              </a:ext>
            </a:extLst>
          </p:cNvPr>
          <p:cNvSpPr>
            <a:spLocks noEditPoints="1"/>
          </p:cNvSpPr>
          <p:nvPr/>
        </p:nvSpPr>
        <p:spPr bwMode="auto">
          <a:xfrm>
            <a:off x="1829510" y="315771"/>
            <a:ext cx="78943" cy="90521"/>
          </a:xfrm>
          <a:custGeom>
            <a:avLst/>
            <a:gdLst>
              <a:gd name="T0" fmla="*/ 883 w 1245"/>
              <a:gd name="T1" fmla="*/ 219 h 1435"/>
              <a:gd name="T2" fmla="*/ 513 w 1245"/>
              <a:gd name="T3" fmla="*/ 874 h 1435"/>
              <a:gd name="T4" fmla="*/ 920 w 1245"/>
              <a:gd name="T5" fmla="*/ 874 h 1435"/>
              <a:gd name="T6" fmla="*/ 902 w 1245"/>
              <a:gd name="T7" fmla="*/ 539 h 1435"/>
              <a:gd name="T8" fmla="*/ 897 w 1245"/>
              <a:gd name="T9" fmla="*/ 368 h 1435"/>
              <a:gd name="T10" fmla="*/ 895 w 1245"/>
              <a:gd name="T11" fmla="*/ 219 h 1435"/>
              <a:gd name="T12" fmla="*/ 883 w 1245"/>
              <a:gd name="T13" fmla="*/ 219 h 1435"/>
              <a:gd name="T14" fmla="*/ 889 w 1245"/>
              <a:gd name="T15" fmla="*/ 0 h 1435"/>
              <a:gd name="T16" fmla="*/ 1046 w 1245"/>
              <a:gd name="T17" fmla="*/ 0 h 1435"/>
              <a:gd name="T18" fmla="*/ 1121 w 1245"/>
              <a:gd name="T19" fmla="*/ 1159 h 1435"/>
              <a:gd name="T20" fmla="*/ 1140 w 1245"/>
              <a:gd name="T21" fmla="*/ 1287 h 1435"/>
              <a:gd name="T22" fmla="*/ 1177 w 1245"/>
              <a:gd name="T23" fmla="*/ 1356 h 1435"/>
              <a:gd name="T24" fmla="*/ 1245 w 1245"/>
              <a:gd name="T25" fmla="*/ 1384 h 1435"/>
              <a:gd name="T26" fmla="*/ 1233 w 1245"/>
              <a:gd name="T27" fmla="*/ 1435 h 1435"/>
              <a:gd name="T28" fmla="*/ 801 w 1245"/>
              <a:gd name="T29" fmla="*/ 1435 h 1435"/>
              <a:gd name="T30" fmla="*/ 813 w 1245"/>
              <a:gd name="T31" fmla="*/ 1384 h 1435"/>
              <a:gd name="T32" fmla="*/ 904 w 1245"/>
              <a:gd name="T33" fmla="*/ 1336 h 1435"/>
              <a:gd name="T34" fmla="*/ 934 w 1245"/>
              <a:gd name="T35" fmla="*/ 1187 h 1435"/>
              <a:gd name="T36" fmla="*/ 931 w 1245"/>
              <a:gd name="T37" fmla="*/ 1098 h 1435"/>
              <a:gd name="T38" fmla="*/ 924 w 1245"/>
              <a:gd name="T39" fmla="*/ 964 h 1435"/>
              <a:gd name="T40" fmla="*/ 467 w 1245"/>
              <a:gd name="T41" fmla="*/ 964 h 1435"/>
              <a:gd name="T42" fmla="*/ 409 w 1245"/>
              <a:gd name="T43" fmla="*/ 1066 h 1435"/>
              <a:gd name="T44" fmla="*/ 350 w 1245"/>
              <a:gd name="T45" fmla="*/ 1189 h 1435"/>
              <a:gd name="T46" fmla="*/ 331 w 1245"/>
              <a:gd name="T47" fmla="*/ 1280 h 1435"/>
              <a:gd name="T48" fmla="*/ 436 w 1245"/>
              <a:gd name="T49" fmla="*/ 1384 h 1435"/>
              <a:gd name="T50" fmla="*/ 425 w 1245"/>
              <a:gd name="T51" fmla="*/ 1435 h 1435"/>
              <a:gd name="T52" fmla="*/ 0 w 1245"/>
              <a:gd name="T53" fmla="*/ 1435 h 1435"/>
              <a:gd name="T54" fmla="*/ 11 w 1245"/>
              <a:gd name="T55" fmla="*/ 1384 h 1435"/>
              <a:gd name="T56" fmla="*/ 72 w 1245"/>
              <a:gd name="T57" fmla="*/ 1359 h 1435"/>
              <a:gd name="T58" fmla="*/ 133 w 1245"/>
              <a:gd name="T59" fmla="*/ 1294 h 1435"/>
              <a:gd name="T60" fmla="*/ 223 w 1245"/>
              <a:gd name="T61" fmla="*/ 1151 h 1435"/>
              <a:gd name="T62" fmla="*/ 889 w 1245"/>
              <a:gd name="T63" fmla="*/ 0 h 14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245" h="1435">
                <a:moveTo>
                  <a:pt x="883" y="219"/>
                </a:moveTo>
                <a:lnTo>
                  <a:pt x="513" y="874"/>
                </a:lnTo>
                <a:lnTo>
                  <a:pt x="920" y="874"/>
                </a:lnTo>
                <a:lnTo>
                  <a:pt x="902" y="539"/>
                </a:lnTo>
                <a:cubicBezTo>
                  <a:pt x="900" y="494"/>
                  <a:pt x="898" y="437"/>
                  <a:pt x="897" y="368"/>
                </a:cubicBezTo>
                <a:cubicBezTo>
                  <a:pt x="895" y="299"/>
                  <a:pt x="895" y="250"/>
                  <a:pt x="895" y="219"/>
                </a:cubicBezTo>
                <a:lnTo>
                  <a:pt x="883" y="219"/>
                </a:lnTo>
                <a:close/>
                <a:moveTo>
                  <a:pt x="889" y="0"/>
                </a:moveTo>
                <a:lnTo>
                  <a:pt x="1046" y="0"/>
                </a:lnTo>
                <a:lnTo>
                  <a:pt x="1121" y="1159"/>
                </a:lnTo>
                <a:cubicBezTo>
                  <a:pt x="1125" y="1213"/>
                  <a:pt x="1131" y="1256"/>
                  <a:pt x="1140" y="1287"/>
                </a:cubicBezTo>
                <a:cubicBezTo>
                  <a:pt x="1149" y="1318"/>
                  <a:pt x="1161" y="1341"/>
                  <a:pt x="1177" y="1356"/>
                </a:cubicBezTo>
                <a:cubicBezTo>
                  <a:pt x="1192" y="1370"/>
                  <a:pt x="1215" y="1380"/>
                  <a:pt x="1245" y="1384"/>
                </a:cubicBezTo>
                <a:lnTo>
                  <a:pt x="1233" y="1435"/>
                </a:lnTo>
                <a:lnTo>
                  <a:pt x="801" y="1435"/>
                </a:lnTo>
                <a:lnTo>
                  <a:pt x="813" y="1384"/>
                </a:lnTo>
                <a:cubicBezTo>
                  <a:pt x="853" y="1381"/>
                  <a:pt x="884" y="1365"/>
                  <a:pt x="904" y="1336"/>
                </a:cubicBezTo>
                <a:cubicBezTo>
                  <a:pt x="924" y="1308"/>
                  <a:pt x="934" y="1258"/>
                  <a:pt x="934" y="1187"/>
                </a:cubicBezTo>
                <a:cubicBezTo>
                  <a:pt x="934" y="1160"/>
                  <a:pt x="933" y="1130"/>
                  <a:pt x="931" y="1098"/>
                </a:cubicBezTo>
                <a:lnTo>
                  <a:pt x="924" y="964"/>
                </a:lnTo>
                <a:lnTo>
                  <a:pt x="467" y="964"/>
                </a:lnTo>
                <a:lnTo>
                  <a:pt x="409" y="1066"/>
                </a:lnTo>
                <a:cubicBezTo>
                  <a:pt x="382" y="1114"/>
                  <a:pt x="363" y="1155"/>
                  <a:pt x="350" y="1189"/>
                </a:cubicBezTo>
                <a:cubicBezTo>
                  <a:pt x="338" y="1224"/>
                  <a:pt x="331" y="1254"/>
                  <a:pt x="331" y="1280"/>
                </a:cubicBezTo>
                <a:cubicBezTo>
                  <a:pt x="331" y="1338"/>
                  <a:pt x="366" y="1373"/>
                  <a:pt x="436" y="1384"/>
                </a:cubicBezTo>
                <a:lnTo>
                  <a:pt x="425" y="1435"/>
                </a:lnTo>
                <a:lnTo>
                  <a:pt x="0" y="1435"/>
                </a:lnTo>
                <a:lnTo>
                  <a:pt x="11" y="1384"/>
                </a:lnTo>
                <a:cubicBezTo>
                  <a:pt x="33" y="1381"/>
                  <a:pt x="53" y="1373"/>
                  <a:pt x="72" y="1359"/>
                </a:cubicBezTo>
                <a:cubicBezTo>
                  <a:pt x="91" y="1344"/>
                  <a:pt x="111" y="1323"/>
                  <a:pt x="133" y="1294"/>
                </a:cubicBezTo>
                <a:cubicBezTo>
                  <a:pt x="154" y="1266"/>
                  <a:pt x="185" y="1218"/>
                  <a:pt x="223" y="1151"/>
                </a:cubicBezTo>
                <a:lnTo>
                  <a:pt x="88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9" name="Freeform 101">
            <a:extLst>
              <a:ext uri="{FF2B5EF4-FFF2-40B4-BE49-F238E27FC236}">
                <a16:creationId xmlns:a16="http://schemas.microsoft.com/office/drawing/2014/main" id="{F023EE3C-9AEF-05CB-0F32-886E1BE74C9F}"/>
              </a:ext>
            </a:extLst>
          </p:cNvPr>
          <p:cNvSpPr>
            <a:spLocks/>
          </p:cNvSpPr>
          <p:nvPr/>
        </p:nvSpPr>
        <p:spPr bwMode="auto">
          <a:xfrm>
            <a:off x="1961081" y="341033"/>
            <a:ext cx="97889" cy="53681"/>
          </a:xfrm>
          <a:custGeom>
            <a:avLst/>
            <a:gdLst>
              <a:gd name="T0" fmla="*/ 68 w 93"/>
              <a:gd name="T1" fmla="*/ 0 h 51"/>
              <a:gd name="T2" fmla="*/ 93 w 93"/>
              <a:gd name="T3" fmla="*/ 24 h 51"/>
              <a:gd name="T4" fmla="*/ 93 w 93"/>
              <a:gd name="T5" fmla="*/ 28 h 51"/>
              <a:gd name="T6" fmla="*/ 68 w 93"/>
              <a:gd name="T7" fmla="*/ 51 h 51"/>
              <a:gd name="T8" fmla="*/ 65 w 93"/>
              <a:gd name="T9" fmla="*/ 48 h 51"/>
              <a:gd name="T10" fmla="*/ 79 w 93"/>
              <a:gd name="T11" fmla="*/ 30 h 51"/>
              <a:gd name="T12" fmla="*/ 0 w 93"/>
              <a:gd name="T13" fmla="*/ 30 h 51"/>
              <a:gd name="T14" fmla="*/ 0 w 93"/>
              <a:gd name="T15" fmla="*/ 21 h 51"/>
              <a:gd name="T16" fmla="*/ 79 w 93"/>
              <a:gd name="T17" fmla="*/ 21 h 51"/>
              <a:gd name="T18" fmla="*/ 65 w 93"/>
              <a:gd name="T19" fmla="*/ 3 h 51"/>
              <a:gd name="T20" fmla="*/ 68 w 93"/>
              <a:gd name="T21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3" h="51">
                <a:moveTo>
                  <a:pt x="68" y="0"/>
                </a:moveTo>
                <a:lnTo>
                  <a:pt x="93" y="24"/>
                </a:lnTo>
                <a:lnTo>
                  <a:pt x="93" y="28"/>
                </a:lnTo>
                <a:lnTo>
                  <a:pt x="68" y="51"/>
                </a:lnTo>
                <a:lnTo>
                  <a:pt x="65" y="48"/>
                </a:lnTo>
                <a:lnTo>
                  <a:pt x="79" y="30"/>
                </a:lnTo>
                <a:lnTo>
                  <a:pt x="0" y="30"/>
                </a:lnTo>
                <a:lnTo>
                  <a:pt x="0" y="21"/>
                </a:lnTo>
                <a:lnTo>
                  <a:pt x="79" y="21"/>
                </a:lnTo>
                <a:lnTo>
                  <a:pt x="65" y="3"/>
                </a:lnTo>
                <a:lnTo>
                  <a:pt x="6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10" name="Freeform 102">
            <a:extLst>
              <a:ext uri="{FF2B5EF4-FFF2-40B4-BE49-F238E27FC236}">
                <a16:creationId xmlns:a16="http://schemas.microsoft.com/office/drawing/2014/main" id="{2F2530ED-E79A-DAA4-979C-BF28FFBBD5C8}"/>
              </a:ext>
            </a:extLst>
          </p:cNvPr>
          <p:cNvSpPr>
            <a:spLocks noEditPoints="1"/>
          </p:cNvSpPr>
          <p:nvPr/>
        </p:nvSpPr>
        <p:spPr bwMode="auto">
          <a:xfrm>
            <a:off x="2108441" y="316824"/>
            <a:ext cx="76838" cy="89469"/>
          </a:xfrm>
          <a:custGeom>
            <a:avLst/>
            <a:gdLst>
              <a:gd name="T0" fmla="*/ 216 w 609"/>
              <a:gd name="T1" fmla="*/ 364 h 709"/>
              <a:gd name="T2" fmla="*/ 151 w 609"/>
              <a:gd name="T3" fmla="*/ 661 h 709"/>
              <a:gd name="T4" fmla="*/ 229 w 609"/>
              <a:gd name="T5" fmla="*/ 664 h 709"/>
              <a:gd name="T6" fmla="*/ 348 w 609"/>
              <a:gd name="T7" fmla="*/ 646 h 709"/>
              <a:gd name="T8" fmla="*/ 416 w 609"/>
              <a:gd name="T9" fmla="*/ 582 h 709"/>
              <a:gd name="T10" fmla="*/ 445 w 609"/>
              <a:gd name="T11" fmla="*/ 469 h 709"/>
              <a:gd name="T12" fmla="*/ 410 w 609"/>
              <a:gd name="T13" fmla="*/ 390 h 709"/>
              <a:gd name="T14" fmla="*/ 307 w 609"/>
              <a:gd name="T15" fmla="*/ 364 h 709"/>
              <a:gd name="T16" fmla="*/ 216 w 609"/>
              <a:gd name="T17" fmla="*/ 364 h 709"/>
              <a:gd name="T18" fmla="*/ 369 w 609"/>
              <a:gd name="T19" fmla="*/ 46 h 709"/>
              <a:gd name="T20" fmla="*/ 285 w 609"/>
              <a:gd name="T21" fmla="*/ 47 h 709"/>
              <a:gd name="T22" fmla="*/ 227 w 609"/>
              <a:gd name="T23" fmla="*/ 318 h 709"/>
              <a:gd name="T24" fmla="*/ 300 w 609"/>
              <a:gd name="T25" fmla="*/ 318 h 709"/>
              <a:gd name="T26" fmla="*/ 397 w 609"/>
              <a:gd name="T27" fmla="*/ 308 h 709"/>
              <a:gd name="T28" fmla="*/ 461 w 609"/>
              <a:gd name="T29" fmla="*/ 273 h 709"/>
              <a:gd name="T30" fmla="*/ 501 w 609"/>
              <a:gd name="T31" fmla="*/ 217 h 709"/>
              <a:gd name="T32" fmla="*/ 513 w 609"/>
              <a:gd name="T33" fmla="*/ 147 h 709"/>
              <a:gd name="T34" fmla="*/ 506 w 609"/>
              <a:gd name="T35" fmla="*/ 105 h 709"/>
              <a:gd name="T36" fmla="*/ 479 w 609"/>
              <a:gd name="T37" fmla="*/ 72 h 709"/>
              <a:gd name="T38" fmla="*/ 435 w 609"/>
              <a:gd name="T39" fmla="*/ 52 h 709"/>
              <a:gd name="T40" fmla="*/ 369 w 609"/>
              <a:gd name="T41" fmla="*/ 46 h 709"/>
              <a:gd name="T42" fmla="*/ 136 w 609"/>
              <a:gd name="T43" fmla="*/ 0 h 709"/>
              <a:gd name="T44" fmla="*/ 393 w 609"/>
              <a:gd name="T45" fmla="*/ 0 h 709"/>
              <a:gd name="T46" fmla="*/ 518 w 609"/>
              <a:gd name="T47" fmla="*/ 16 h 709"/>
              <a:gd name="T48" fmla="*/ 587 w 609"/>
              <a:gd name="T49" fmla="*/ 65 h 709"/>
              <a:gd name="T50" fmla="*/ 609 w 609"/>
              <a:gd name="T51" fmla="*/ 144 h 709"/>
              <a:gd name="T52" fmla="*/ 568 w 609"/>
              <a:gd name="T53" fmla="*/ 263 h 709"/>
              <a:gd name="T54" fmla="*/ 444 w 609"/>
              <a:gd name="T55" fmla="*/ 340 h 709"/>
              <a:gd name="T56" fmla="*/ 443 w 609"/>
              <a:gd name="T57" fmla="*/ 346 h 709"/>
              <a:gd name="T58" fmla="*/ 518 w 609"/>
              <a:gd name="T59" fmla="*/ 401 h 709"/>
              <a:gd name="T60" fmla="*/ 544 w 609"/>
              <a:gd name="T61" fmla="*/ 482 h 709"/>
              <a:gd name="T62" fmla="*/ 512 w 609"/>
              <a:gd name="T63" fmla="*/ 600 h 709"/>
              <a:gd name="T64" fmla="*/ 417 w 609"/>
              <a:gd name="T65" fmla="*/ 679 h 709"/>
              <a:gd name="T66" fmla="*/ 231 w 609"/>
              <a:gd name="T67" fmla="*/ 709 h 709"/>
              <a:gd name="T68" fmla="*/ 0 w 609"/>
              <a:gd name="T69" fmla="*/ 709 h 709"/>
              <a:gd name="T70" fmla="*/ 6 w 609"/>
              <a:gd name="T71" fmla="*/ 684 h 709"/>
              <a:gd name="T72" fmla="*/ 35 w 609"/>
              <a:gd name="T73" fmla="*/ 674 h 709"/>
              <a:gd name="T74" fmla="*/ 52 w 609"/>
              <a:gd name="T75" fmla="*/ 654 h 709"/>
              <a:gd name="T76" fmla="*/ 65 w 609"/>
              <a:gd name="T77" fmla="*/ 624 h 709"/>
              <a:gd name="T78" fmla="*/ 82 w 609"/>
              <a:gd name="T79" fmla="*/ 554 h 709"/>
              <a:gd name="T80" fmla="*/ 170 w 609"/>
              <a:gd name="T81" fmla="*/ 154 h 709"/>
              <a:gd name="T82" fmla="*/ 181 w 609"/>
              <a:gd name="T83" fmla="*/ 72 h 709"/>
              <a:gd name="T84" fmla="*/ 169 w 609"/>
              <a:gd name="T85" fmla="*/ 37 h 709"/>
              <a:gd name="T86" fmla="*/ 130 w 609"/>
              <a:gd name="T87" fmla="*/ 26 h 709"/>
              <a:gd name="T88" fmla="*/ 136 w 609"/>
              <a:gd name="T89" fmla="*/ 0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609" h="709">
                <a:moveTo>
                  <a:pt x="216" y="364"/>
                </a:moveTo>
                <a:lnTo>
                  <a:pt x="151" y="661"/>
                </a:lnTo>
                <a:cubicBezTo>
                  <a:pt x="172" y="663"/>
                  <a:pt x="198" y="664"/>
                  <a:pt x="229" y="664"/>
                </a:cubicBezTo>
                <a:cubicBezTo>
                  <a:pt x="282" y="664"/>
                  <a:pt x="321" y="658"/>
                  <a:pt x="348" y="646"/>
                </a:cubicBezTo>
                <a:cubicBezTo>
                  <a:pt x="374" y="634"/>
                  <a:pt x="397" y="612"/>
                  <a:pt x="416" y="582"/>
                </a:cubicBezTo>
                <a:cubicBezTo>
                  <a:pt x="435" y="551"/>
                  <a:pt x="445" y="514"/>
                  <a:pt x="445" y="469"/>
                </a:cubicBezTo>
                <a:cubicBezTo>
                  <a:pt x="445" y="434"/>
                  <a:pt x="433" y="408"/>
                  <a:pt x="410" y="390"/>
                </a:cubicBezTo>
                <a:cubicBezTo>
                  <a:pt x="387" y="373"/>
                  <a:pt x="353" y="364"/>
                  <a:pt x="307" y="364"/>
                </a:cubicBezTo>
                <a:lnTo>
                  <a:pt x="216" y="364"/>
                </a:lnTo>
                <a:close/>
                <a:moveTo>
                  <a:pt x="369" y="46"/>
                </a:moveTo>
                <a:cubicBezTo>
                  <a:pt x="339" y="46"/>
                  <a:pt x="311" y="46"/>
                  <a:pt x="285" y="47"/>
                </a:cubicBezTo>
                <a:lnTo>
                  <a:pt x="227" y="318"/>
                </a:lnTo>
                <a:lnTo>
                  <a:pt x="300" y="318"/>
                </a:lnTo>
                <a:cubicBezTo>
                  <a:pt x="341" y="318"/>
                  <a:pt x="373" y="315"/>
                  <a:pt x="397" y="308"/>
                </a:cubicBezTo>
                <a:cubicBezTo>
                  <a:pt x="421" y="302"/>
                  <a:pt x="443" y="290"/>
                  <a:pt x="461" y="273"/>
                </a:cubicBezTo>
                <a:cubicBezTo>
                  <a:pt x="479" y="256"/>
                  <a:pt x="493" y="237"/>
                  <a:pt x="501" y="217"/>
                </a:cubicBezTo>
                <a:cubicBezTo>
                  <a:pt x="509" y="197"/>
                  <a:pt x="513" y="173"/>
                  <a:pt x="513" y="147"/>
                </a:cubicBezTo>
                <a:cubicBezTo>
                  <a:pt x="513" y="132"/>
                  <a:pt x="511" y="118"/>
                  <a:pt x="506" y="105"/>
                </a:cubicBezTo>
                <a:cubicBezTo>
                  <a:pt x="500" y="92"/>
                  <a:pt x="491" y="81"/>
                  <a:pt x="479" y="72"/>
                </a:cubicBezTo>
                <a:cubicBezTo>
                  <a:pt x="466" y="62"/>
                  <a:pt x="452" y="56"/>
                  <a:pt x="435" y="52"/>
                </a:cubicBezTo>
                <a:cubicBezTo>
                  <a:pt x="419" y="48"/>
                  <a:pt x="397" y="46"/>
                  <a:pt x="369" y="46"/>
                </a:cubicBezTo>
                <a:close/>
                <a:moveTo>
                  <a:pt x="136" y="0"/>
                </a:moveTo>
                <a:lnTo>
                  <a:pt x="393" y="0"/>
                </a:lnTo>
                <a:cubicBezTo>
                  <a:pt x="445" y="0"/>
                  <a:pt x="487" y="6"/>
                  <a:pt x="518" y="16"/>
                </a:cubicBezTo>
                <a:cubicBezTo>
                  <a:pt x="550" y="27"/>
                  <a:pt x="573" y="43"/>
                  <a:pt x="587" y="65"/>
                </a:cubicBezTo>
                <a:cubicBezTo>
                  <a:pt x="602" y="86"/>
                  <a:pt x="609" y="112"/>
                  <a:pt x="609" y="144"/>
                </a:cubicBezTo>
                <a:cubicBezTo>
                  <a:pt x="609" y="189"/>
                  <a:pt x="596" y="229"/>
                  <a:pt x="568" y="263"/>
                </a:cubicBezTo>
                <a:cubicBezTo>
                  <a:pt x="540" y="296"/>
                  <a:pt x="499" y="322"/>
                  <a:pt x="444" y="340"/>
                </a:cubicBezTo>
                <a:lnTo>
                  <a:pt x="443" y="346"/>
                </a:lnTo>
                <a:cubicBezTo>
                  <a:pt x="475" y="359"/>
                  <a:pt x="500" y="377"/>
                  <a:pt x="518" y="401"/>
                </a:cubicBezTo>
                <a:cubicBezTo>
                  <a:pt x="535" y="425"/>
                  <a:pt x="544" y="452"/>
                  <a:pt x="544" y="482"/>
                </a:cubicBezTo>
                <a:cubicBezTo>
                  <a:pt x="544" y="528"/>
                  <a:pt x="533" y="567"/>
                  <a:pt x="512" y="600"/>
                </a:cubicBezTo>
                <a:cubicBezTo>
                  <a:pt x="491" y="633"/>
                  <a:pt x="459" y="659"/>
                  <a:pt x="417" y="679"/>
                </a:cubicBezTo>
                <a:cubicBezTo>
                  <a:pt x="374" y="699"/>
                  <a:pt x="313" y="709"/>
                  <a:pt x="231" y="709"/>
                </a:cubicBezTo>
                <a:lnTo>
                  <a:pt x="0" y="709"/>
                </a:lnTo>
                <a:lnTo>
                  <a:pt x="6" y="684"/>
                </a:lnTo>
                <a:cubicBezTo>
                  <a:pt x="19" y="682"/>
                  <a:pt x="29" y="678"/>
                  <a:pt x="35" y="674"/>
                </a:cubicBezTo>
                <a:cubicBezTo>
                  <a:pt x="42" y="669"/>
                  <a:pt x="48" y="663"/>
                  <a:pt x="52" y="654"/>
                </a:cubicBezTo>
                <a:cubicBezTo>
                  <a:pt x="57" y="646"/>
                  <a:pt x="61" y="636"/>
                  <a:pt x="65" y="624"/>
                </a:cubicBezTo>
                <a:cubicBezTo>
                  <a:pt x="68" y="612"/>
                  <a:pt x="74" y="589"/>
                  <a:pt x="82" y="554"/>
                </a:cubicBezTo>
                <a:lnTo>
                  <a:pt x="170" y="154"/>
                </a:lnTo>
                <a:cubicBezTo>
                  <a:pt x="178" y="120"/>
                  <a:pt x="181" y="92"/>
                  <a:pt x="181" y="72"/>
                </a:cubicBezTo>
                <a:cubicBezTo>
                  <a:pt x="181" y="55"/>
                  <a:pt x="177" y="44"/>
                  <a:pt x="169" y="37"/>
                </a:cubicBezTo>
                <a:cubicBezTo>
                  <a:pt x="161" y="30"/>
                  <a:pt x="148" y="27"/>
                  <a:pt x="130" y="26"/>
                </a:cubicBezTo>
                <a:lnTo>
                  <a:pt x="13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11" name="Rectangle 104">
            <a:extLst>
              <a:ext uri="{FF2B5EF4-FFF2-40B4-BE49-F238E27FC236}">
                <a16:creationId xmlns:a16="http://schemas.microsoft.com/office/drawing/2014/main" id="{E294DA79-9E1A-B01F-4E08-279D28C84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5247" y="266301"/>
            <a:ext cx="1502014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n-US" altLang="en-US" sz="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lucose</a:t>
            </a:r>
            <a:r>
              <a:rPr lang="en-US" sz="900" dirty="0" err="1">
                <a:effectLst/>
                <a:latin typeface="Arial" panose="020B0604020202020204" pitchFamily="34" charset="0"/>
                <a:ea typeface="MS Mincho" panose="02020609040205080304" pitchFamily="49" charset="-128"/>
              </a:rPr>
              <a:t>→</a:t>
            </a:r>
            <a:r>
              <a:rPr kumimoji="0" lang="en-US" altLang="en-US" sz="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ructose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isomerization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05">
            <a:extLst>
              <a:ext uri="{FF2B5EF4-FFF2-40B4-BE49-F238E27FC236}">
                <a16:creationId xmlns:a16="http://schemas.microsoft.com/office/drawing/2014/main" id="{FDA2436F-1E90-F3B1-FC54-EC8F362BB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51" y="1397918"/>
            <a:ext cx="742191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ecomposition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Freeform 106">
            <a:extLst>
              <a:ext uri="{FF2B5EF4-FFF2-40B4-BE49-F238E27FC236}">
                <a16:creationId xmlns:a16="http://schemas.microsoft.com/office/drawing/2014/main" id="{207AF559-FC0B-89F6-DDF1-06D5F6821638}"/>
              </a:ext>
            </a:extLst>
          </p:cNvPr>
          <p:cNvSpPr>
            <a:spLocks noEditPoints="1"/>
          </p:cNvSpPr>
          <p:nvPr/>
        </p:nvSpPr>
        <p:spPr bwMode="auto">
          <a:xfrm>
            <a:off x="1706359" y="1432653"/>
            <a:ext cx="78943" cy="90521"/>
          </a:xfrm>
          <a:custGeom>
            <a:avLst/>
            <a:gdLst>
              <a:gd name="T0" fmla="*/ 883 w 1245"/>
              <a:gd name="T1" fmla="*/ 220 h 1435"/>
              <a:gd name="T2" fmla="*/ 513 w 1245"/>
              <a:gd name="T3" fmla="*/ 874 h 1435"/>
              <a:gd name="T4" fmla="*/ 920 w 1245"/>
              <a:gd name="T5" fmla="*/ 874 h 1435"/>
              <a:gd name="T6" fmla="*/ 902 w 1245"/>
              <a:gd name="T7" fmla="*/ 540 h 1435"/>
              <a:gd name="T8" fmla="*/ 897 w 1245"/>
              <a:gd name="T9" fmla="*/ 368 h 1435"/>
              <a:gd name="T10" fmla="*/ 895 w 1245"/>
              <a:gd name="T11" fmla="*/ 220 h 1435"/>
              <a:gd name="T12" fmla="*/ 883 w 1245"/>
              <a:gd name="T13" fmla="*/ 220 h 1435"/>
              <a:gd name="T14" fmla="*/ 889 w 1245"/>
              <a:gd name="T15" fmla="*/ 0 h 1435"/>
              <a:gd name="T16" fmla="*/ 1046 w 1245"/>
              <a:gd name="T17" fmla="*/ 0 h 1435"/>
              <a:gd name="T18" fmla="*/ 1121 w 1245"/>
              <a:gd name="T19" fmla="*/ 1159 h 1435"/>
              <a:gd name="T20" fmla="*/ 1140 w 1245"/>
              <a:gd name="T21" fmla="*/ 1287 h 1435"/>
              <a:gd name="T22" fmla="*/ 1177 w 1245"/>
              <a:gd name="T23" fmla="*/ 1356 h 1435"/>
              <a:gd name="T24" fmla="*/ 1245 w 1245"/>
              <a:gd name="T25" fmla="*/ 1384 h 1435"/>
              <a:gd name="T26" fmla="*/ 1233 w 1245"/>
              <a:gd name="T27" fmla="*/ 1435 h 1435"/>
              <a:gd name="T28" fmla="*/ 801 w 1245"/>
              <a:gd name="T29" fmla="*/ 1435 h 1435"/>
              <a:gd name="T30" fmla="*/ 813 w 1245"/>
              <a:gd name="T31" fmla="*/ 1384 h 1435"/>
              <a:gd name="T32" fmla="*/ 904 w 1245"/>
              <a:gd name="T33" fmla="*/ 1337 h 1435"/>
              <a:gd name="T34" fmla="*/ 934 w 1245"/>
              <a:gd name="T35" fmla="*/ 1187 h 1435"/>
              <a:gd name="T36" fmla="*/ 931 w 1245"/>
              <a:gd name="T37" fmla="*/ 1099 h 1435"/>
              <a:gd name="T38" fmla="*/ 924 w 1245"/>
              <a:gd name="T39" fmla="*/ 965 h 1435"/>
              <a:gd name="T40" fmla="*/ 467 w 1245"/>
              <a:gd name="T41" fmla="*/ 965 h 1435"/>
              <a:gd name="T42" fmla="*/ 409 w 1245"/>
              <a:gd name="T43" fmla="*/ 1067 h 1435"/>
              <a:gd name="T44" fmla="*/ 350 w 1245"/>
              <a:gd name="T45" fmla="*/ 1190 h 1435"/>
              <a:gd name="T46" fmla="*/ 331 w 1245"/>
              <a:gd name="T47" fmla="*/ 1281 h 1435"/>
              <a:gd name="T48" fmla="*/ 436 w 1245"/>
              <a:gd name="T49" fmla="*/ 1384 h 1435"/>
              <a:gd name="T50" fmla="*/ 425 w 1245"/>
              <a:gd name="T51" fmla="*/ 1435 h 1435"/>
              <a:gd name="T52" fmla="*/ 0 w 1245"/>
              <a:gd name="T53" fmla="*/ 1435 h 1435"/>
              <a:gd name="T54" fmla="*/ 11 w 1245"/>
              <a:gd name="T55" fmla="*/ 1384 h 1435"/>
              <a:gd name="T56" fmla="*/ 72 w 1245"/>
              <a:gd name="T57" fmla="*/ 1359 h 1435"/>
              <a:gd name="T58" fmla="*/ 133 w 1245"/>
              <a:gd name="T59" fmla="*/ 1295 h 1435"/>
              <a:gd name="T60" fmla="*/ 223 w 1245"/>
              <a:gd name="T61" fmla="*/ 1152 h 1435"/>
              <a:gd name="T62" fmla="*/ 889 w 1245"/>
              <a:gd name="T63" fmla="*/ 0 h 14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245" h="1435">
                <a:moveTo>
                  <a:pt x="883" y="220"/>
                </a:moveTo>
                <a:lnTo>
                  <a:pt x="513" y="874"/>
                </a:lnTo>
                <a:lnTo>
                  <a:pt x="920" y="874"/>
                </a:lnTo>
                <a:lnTo>
                  <a:pt x="902" y="540"/>
                </a:lnTo>
                <a:cubicBezTo>
                  <a:pt x="900" y="494"/>
                  <a:pt x="898" y="437"/>
                  <a:pt x="897" y="368"/>
                </a:cubicBezTo>
                <a:cubicBezTo>
                  <a:pt x="895" y="300"/>
                  <a:pt x="895" y="250"/>
                  <a:pt x="895" y="220"/>
                </a:cubicBezTo>
                <a:lnTo>
                  <a:pt x="883" y="220"/>
                </a:lnTo>
                <a:close/>
                <a:moveTo>
                  <a:pt x="889" y="0"/>
                </a:moveTo>
                <a:lnTo>
                  <a:pt x="1046" y="0"/>
                </a:lnTo>
                <a:lnTo>
                  <a:pt x="1121" y="1159"/>
                </a:lnTo>
                <a:cubicBezTo>
                  <a:pt x="1125" y="1214"/>
                  <a:pt x="1131" y="1257"/>
                  <a:pt x="1140" y="1287"/>
                </a:cubicBezTo>
                <a:cubicBezTo>
                  <a:pt x="1149" y="1318"/>
                  <a:pt x="1161" y="1341"/>
                  <a:pt x="1177" y="1356"/>
                </a:cubicBezTo>
                <a:cubicBezTo>
                  <a:pt x="1192" y="1371"/>
                  <a:pt x="1215" y="1380"/>
                  <a:pt x="1245" y="1384"/>
                </a:cubicBezTo>
                <a:lnTo>
                  <a:pt x="1233" y="1435"/>
                </a:lnTo>
                <a:lnTo>
                  <a:pt x="801" y="1435"/>
                </a:lnTo>
                <a:lnTo>
                  <a:pt x="813" y="1384"/>
                </a:lnTo>
                <a:cubicBezTo>
                  <a:pt x="853" y="1381"/>
                  <a:pt x="884" y="1365"/>
                  <a:pt x="904" y="1337"/>
                </a:cubicBezTo>
                <a:cubicBezTo>
                  <a:pt x="924" y="1308"/>
                  <a:pt x="934" y="1258"/>
                  <a:pt x="934" y="1187"/>
                </a:cubicBezTo>
                <a:cubicBezTo>
                  <a:pt x="934" y="1160"/>
                  <a:pt x="933" y="1131"/>
                  <a:pt x="931" y="1099"/>
                </a:cubicBezTo>
                <a:lnTo>
                  <a:pt x="924" y="965"/>
                </a:lnTo>
                <a:lnTo>
                  <a:pt x="467" y="965"/>
                </a:lnTo>
                <a:lnTo>
                  <a:pt x="409" y="1067"/>
                </a:lnTo>
                <a:cubicBezTo>
                  <a:pt x="382" y="1114"/>
                  <a:pt x="363" y="1155"/>
                  <a:pt x="350" y="1190"/>
                </a:cubicBezTo>
                <a:cubicBezTo>
                  <a:pt x="338" y="1224"/>
                  <a:pt x="331" y="1254"/>
                  <a:pt x="331" y="1281"/>
                </a:cubicBezTo>
                <a:cubicBezTo>
                  <a:pt x="331" y="1339"/>
                  <a:pt x="366" y="1373"/>
                  <a:pt x="436" y="1384"/>
                </a:cubicBezTo>
                <a:lnTo>
                  <a:pt x="425" y="1435"/>
                </a:lnTo>
                <a:lnTo>
                  <a:pt x="0" y="1435"/>
                </a:lnTo>
                <a:lnTo>
                  <a:pt x="11" y="1384"/>
                </a:lnTo>
                <a:cubicBezTo>
                  <a:pt x="33" y="1382"/>
                  <a:pt x="53" y="1373"/>
                  <a:pt x="72" y="1359"/>
                </a:cubicBezTo>
                <a:cubicBezTo>
                  <a:pt x="91" y="1345"/>
                  <a:pt x="111" y="1323"/>
                  <a:pt x="133" y="1295"/>
                </a:cubicBezTo>
                <a:cubicBezTo>
                  <a:pt x="154" y="1266"/>
                  <a:pt x="185" y="1218"/>
                  <a:pt x="223" y="1152"/>
                </a:cubicBezTo>
                <a:lnTo>
                  <a:pt x="889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14" name="Freeform 107">
            <a:extLst>
              <a:ext uri="{FF2B5EF4-FFF2-40B4-BE49-F238E27FC236}">
                <a16:creationId xmlns:a16="http://schemas.microsoft.com/office/drawing/2014/main" id="{D808E19B-6562-B085-6C09-4FBBF163868E}"/>
              </a:ext>
            </a:extLst>
          </p:cNvPr>
          <p:cNvSpPr>
            <a:spLocks/>
          </p:cNvSpPr>
          <p:nvPr/>
        </p:nvSpPr>
        <p:spPr bwMode="auto">
          <a:xfrm>
            <a:off x="1837930" y="1456862"/>
            <a:ext cx="97889" cy="54734"/>
          </a:xfrm>
          <a:custGeom>
            <a:avLst/>
            <a:gdLst>
              <a:gd name="T0" fmla="*/ 68 w 93"/>
              <a:gd name="T1" fmla="*/ 0 h 52"/>
              <a:gd name="T2" fmla="*/ 93 w 93"/>
              <a:gd name="T3" fmla="*/ 24 h 52"/>
              <a:gd name="T4" fmla="*/ 93 w 93"/>
              <a:gd name="T5" fmla="*/ 28 h 52"/>
              <a:gd name="T6" fmla="*/ 68 w 93"/>
              <a:gd name="T7" fmla="*/ 52 h 52"/>
              <a:gd name="T8" fmla="*/ 65 w 93"/>
              <a:gd name="T9" fmla="*/ 49 h 52"/>
              <a:gd name="T10" fmla="*/ 79 w 93"/>
              <a:gd name="T11" fmla="*/ 30 h 52"/>
              <a:gd name="T12" fmla="*/ 0 w 93"/>
              <a:gd name="T13" fmla="*/ 30 h 52"/>
              <a:gd name="T14" fmla="*/ 0 w 93"/>
              <a:gd name="T15" fmla="*/ 22 h 52"/>
              <a:gd name="T16" fmla="*/ 79 w 93"/>
              <a:gd name="T17" fmla="*/ 22 h 52"/>
              <a:gd name="T18" fmla="*/ 65 w 93"/>
              <a:gd name="T19" fmla="*/ 4 h 52"/>
              <a:gd name="T20" fmla="*/ 68 w 93"/>
              <a:gd name="T21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3" h="52">
                <a:moveTo>
                  <a:pt x="68" y="0"/>
                </a:moveTo>
                <a:lnTo>
                  <a:pt x="93" y="24"/>
                </a:lnTo>
                <a:lnTo>
                  <a:pt x="93" y="28"/>
                </a:lnTo>
                <a:lnTo>
                  <a:pt x="68" y="52"/>
                </a:lnTo>
                <a:lnTo>
                  <a:pt x="65" y="49"/>
                </a:lnTo>
                <a:lnTo>
                  <a:pt x="79" y="30"/>
                </a:lnTo>
                <a:lnTo>
                  <a:pt x="0" y="30"/>
                </a:lnTo>
                <a:lnTo>
                  <a:pt x="0" y="22"/>
                </a:lnTo>
                <a:lnTo>
                  <a:pt x="79" y="22"/>
                </a:lnTo>
                <a:lnTo>
                  <a:pt x="65" y="4"/>
                </a:lnTo>
                <a:lnTo>
                  <a:pt x="6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15" name="Freeform 108">
            <a:extLst>
              <a:ext uri="{FF2B5EF4-FFF2-40B4-BE49-F238E27FC236}">
                <a16:creationId xmlns:a16="http://schemas.microsoft.com/office/drawing/2014/main" id="{69FCCF8B-703F-1F51-769F-BC74557B3E4D}"/>
              </a:ext>
            </a:extLst>
          </p:cNvPr>
          <p:cNvSpPr>
            <a:spLocks noEditPoints="1"/>
          </p:cNvSpPr>
          <p:nvPr/>
        </p:nvSpPr>
        <p:spPr bwMode="auto">
          <a:xfrm>
            <a:off x="1985290" y="1433706"/>
            <a:ext cx="76838" cy="89469"/>
          </a:xfrm>
          <a:custGeom>
            <a:avLst/>
            <a:gdLst>
              <a:gd name="T0" fmla="*/ 431 w 1219"/>
              <a:gd name="T1" fmla="*/ 727 h 1418"/>
              <a:gd name="T2" fmla="*/ 302 w 1219"/>
              <a:gd name="T3" fmla="*/ 1323 h 1418"/>
              <a:gd name="T4" fmla="*/ 458 w 1219"/>
              <a:gd name="T5" fmla="*/ 1327 h 1418"/>
              <a:gd name="T6" fmla="*/ 695 w 1219"/>
              <a:gd name="T7" fmla="*/ 1291 h 1418"/>
              <a:gd name="T8" fmla="*/ 832 w 1219"/>
              <a:gd name="T9" fmla="*/ 1164 h 1418"/>
              <a:gd name="T10" fmla="*/ 889 w 1219"/>
              <a:gd name="T11" fmla="*/ 938 h 1418"/>
              <a:gd name="T12" fmla="*/ 820 w 1219"/>
              <a:gd name="T13" fmla="*/ 780 h 1418"/>
              <a:gd name="T14" fmla="*/ 614 w 1219"/>
              <a:gd name="T15" fmla="*/ 727 h 1418"/>
              <a:gd name="T16" fmla="*/ 431 w 1219"/>
              <a:gd name="T17" fmla="*/ 727 h 1418"/>
              <a:gd name="T18" fmla="*/ 738 w 1219"/>
              <a:gd name="T19" fmla="*/ 92 h 1418"/>
              <a:gd name="T20" fmla="*/ 570 w 1219"/>
              <a:gd name="T21" fmla="*/ 95 h 1418"/>
              <a:gd name="T22" fmla="*/ 453 w 1219"/>
              <a:gd name="T23" fmla="*/ 636 h 1418"/>
              <a:gd name="T24" fmla="*/ 599 w 1219"/>
              <a:gd name="T25" fmla="*/ 636 h 1418"/>
              <a:gd name="T26" fmla="*/ 794 w 1219"/>
              <a:gd name="T27" fmla="*/ 616 h 1418"/>
              <a:gd name="T28" fmla="*/ 921 w 1219"/>
              <a:gd name="T29" fmla="*/ 546 h 1418"/>
              <a:gd name="T30" fmla="*/ 1001 w 1219"/>
              <a:gd name="T31" fmla="*/ 434 h 1418"/>
              <a:gd name="T32" fmla="*/ 1026 w 1219"/>
              <a:gd name="T33" fmla="*/ 293 h 1418"/>
              <a:gd name="T34" fmla="*/ 1011 w 1219"/>
              <a:gd name="T35" fmla="*/ 209 h 1418"/>
              <a:gd name="T36" fmla="*/ 957 w 1219"/>
              <a:gd name="T37" fmla="*/ 143 h 1418"/>
              <a:gd name="T38" fmla="*/ 870 w 1219"/>
              <a:gd name="T39" fmla="*/ 103 h 1418"/>
              <a:gd name="T40" fmla="*/ 738 w 1219"/>
              <a:gd name="T41" fmla="*/ 92 h 1418"/>
              <a:gd name="T42" fmla="*/ 272 w 1219"/>
              <a:gd name="T43" fmla="*/ 0 h 1418"/>
              <a:gd name="T44" fmla="*/ 786 w 1219"/>
              <a:gd name="T45" fmla="*/ 0 h 1418"/>
              <a:gd name="T46" fmla="*/ 1036 w 1219"/>
              <a:gd name="T47" fmla="*/ 33 h 1418"/>
              <a:gd name="T48" fmla="*/ 1174 w 1219"/>
              <a:gd name="T49" fmla="*/ 129 h 1418"/>
              <a:gd name="T50" fmla="*/ 1219 w 1219"/>
              <a:gd name="T51" fmla="*/ 288 h 1418"/>
              <a:gd name="T52" fmla="*/ 1135 w 1219"/>
              <a:gd name="T53" fmla="*/ 525 h 1418"/>
              <a:gd name="T54" fmla="*/ 888 w 1219"/>
              <a:gd name="T55" fmla="*/ 681 h 1418"/>
              <a:gd name="T56" fmla="*/ 886 w 1219"/>
              <a:gd name="T57" fmla="*/ 692 h 1418"/>
              <a:gd name="T58" fmla="*/ 1035 w 1219"/>
              <a:gd name="T59" fmla="*/ 802 h 1418"/>
              <a:gd name="T60" fmla="*/ 1087 w 1219"/>
              <a:gd name="T61" fmla="*/ 963 h 1418"/>
              <a:gd name="T62" fmla="*/ 1023 w 1219"/>
              <a:gd name="T63" fmla="*/ 1200 h 1418"/>
              <a:gd name="T64" fmla="*/ 833 w 1219"/>
              <a:gd name="T65" fmla="*/ 1358 h 1418"/>
              <a:gd name="T66" fmla="*/ 462 w 1219"/>
              <a:gd name="T67" fmla="*/ 1418 h 1418"/>
              <a:gd name="T68" fmla="*/ 0 w 1219"/>
              <a:gd name="T69" fmla="*/ 1418 h 1418"/>
              <a:gd name="T70" fmla="*/ 11 w 1219"/>
              <a:gd name="T71" fmla="*/ 1367 h 1418"/>
              <a:gd name="T72" fmla="*/ 70 w 1219"/>
              <a:gd name="T73" fmla="*/ 1347 h 1418"/>
              <a:gd name="T74" fmla="*/ 104 w 1219"/>
              <a:gd name="T75" fmla="*/ 1308 h 1418"/>
              <a:gd name="T76" fmla="*/ 129 w 1219"/>
              <a:gd name="T77" fmla="*/ 1247 h 1418"/>
              <a:gd name="T78" fmla="*/ 163 w 1219"/>
              <a:gd name="T79" fmla="*/ 1109 h 1418"/>
              <a:gd name="T80" fmla="*/ 339 w 1219"/>
              <a:gd name="T81" fmla="*/ 309 h 1418"/>
              <a:gd name="T82" fmla="*/ 362 w 1219"/>
              <a:gd name="T83" fmla="*/ 145 h 1418"/>
              <a:gd name="T84" fmla="*/ 338 w 1219"/>
              <a:gd name="T85" fmla="*/ 74 h 1418"/>
              <a:gd name="T86" fmla="*/ 261 w 1219"/>
              <a:gd name="T87" fmla="*/ 51 h 1418"/>
              <a:gd name="T88" fmla="*/ 272 w 1219"/>
              <a:gd name="T89" fmla="*/ 0 h 14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1219" h="1418">
                <a:moveTo>
                  <a:pt x="431" y="727"/>
                </a:moveTo>
                <a:lnTo>
                  <a:pt x="302" y="1323"/>
                </a:lnTo>
                <a:cubicBezTo>
                  <a:pt x="344" y="1326"/>
                  <a:pt x="396" y="1327"/>
                  <a:pt x="458" y="1327"/>
                </a:cubicBezTo>
                <a:cubicBezTo>
                  <a:pt x="563" y="1327"/>
                  <a:pt x="642" y="1315"/>
                  <a:pt x="695" y="1291"/>
                </a:cubicBezTo>
                <a:cubicBezTo>
                  <a:pt x="748" y="1267"/>
                  <a:pt x="794" y="1225"/>
                  <a:pt x="832" y="1164"/>
                </a:cubicBezTo>
                <a:cubicBezTo>
                  <a:pt x="870" y="1103"/>
                  <a:pt x="889" y="1028"/>
                  <a:pt x="889" y="938"/>
                </a:cubicBezTo>
                <a:cubicBezTo>
                  <a:pt x="889" y="868"/>
                  <a:pt x="866" y="816"/>
                  <a:pt x="820" y="780"/>
                </a:cubicBezTo>
                <a:cubicBezTo>
                  <a:pt x="774" y="745"/>
                  <a:pt x="705" y="727"/>
                  <a:pt x="614" y="727"/>
                </a:cubicBezTo>
                <a:lnTo>
                  <a:pt x="431" y="727"/>
                </a:lnTo>
                <a:close/>
                <a:moveTo>
                  <a:pt x="738" y="92"/>
                </a:moveTo>
                <a:cubicBezTo>
                  <a:pt x="678" y="92"/>
                  <a:pt x="622" y="93"/>
                  <a:pt x="570" y="95"/>
                </a:cubicBezTo>
                <a:lnTo>
                  <a:pt x="453" y="636"/>
                </a:lnTo>
                <a:lnTo>
                  <a:pt x="599" y="636"/>
                </a:lnTo>
                <a:cubicBezTo>
                  <a:pt x="681" y="636"/>
                  <a:pt x="746" y="629"/>
                  <a:pt x="794" y="616"/>
                </a:cubicBezTo>
                <a:cubicBezTo>
                  <a:pt x="842" y="603"/>
                  <a:pt x="885" y="580"/>
                  <a:pt x="921" y="546"/>
                </a:cubicBezTo>
                <a:cubicBezTo>
                  <a:pt x="958" y="512"/>
                  <a:pt x="985" y="474"/>
                  <a:pt x="1001" y="434"/>
                </a:cubicBezTo>
                <a:cubicBezTo>
                  <a:pt x="1018" y="393"/>
                  <a:pt x="1026" y="346"/>
                  <a:pt x="1026" y="293"/>
                </a:cubicBezTo>
                <a:cubicBezTo>
                  <a:pt x="1026" y="263"/>
                  <a:pt x="1021" y="235"/>
                  <a:pt x="1011" y="209"/>
                </a:cubicBezTo>
                <a:cubicBezTo>
                  <a:pt x="1000" y="183"/>
                  <a:pt x="982" y="161"/>
                  <a:pt x="957" y="143"/>
                </a:cubicBezTo>
                <a:cubicBezTo>
                  <a:pt x="932" y="125"/>
                  <a:pt x="903" y="111"/>
                  <a:pt x="870" y="103"/>
                </a:cubicBezTo>
                <a:cubicBezTo>
                  <a:pt x="837" y="96"/>
                  <a:pt x="793" y="92"/>
                  <a:pt x="738" y="92"/>
                </a:cubicBezTo>
                <a:close/>
                <a:moveTo>
                  <a:pt x="272" y="0"/>
                </a:moveTo>
                <a:lnTo>
                  <a:pt x="786" y="0"/>
                </a:lnTo>
                <a:cubicBezTo>
                  <a:pt x="890" y="0"/>
                  <a:pt x="973" y="11"/>
                  <a:pt x="1036" y="33"/>
                </a:cubicBezTo>
                <a:cubicBezTo>
                  <a:pt x="1099" y="55"/>
                  <a:pt x="1145" y="87"/>
                  <a:pt x="1174" y="129"/>
                </a:cubicBezTo>
                <a:cubicBezTo>
                  <a:pt x="1204" y="171"/>
                  <a:pt x="1219" y="224"/>
                  <a:pt x="1219" y="288"/>
                </a:cubicBezTo>
                <a:cubicBezTo>
                  <a:pt x="1219" y="379"/>
                  <a:pt x="1191" y="458"/>
                  <a:pt x="1135" y="525"/>
                </a:cubicBezTo>
                <a:cubicBezTo>
                  <a:pt x="1080" y="593"/>
                  <a:pt x="998" y="645"/>
                  <a:pt x="888" y="681"/>
                </a:cubicBezTo>
                <a:lnTo>
                  <a:pt x="886" y="692"/>
                </a:lnTo>
                <a:cubicBezTo>
                  <a:pt x="950" y="718"/>
                  <a:pt x="1000" y="754"/>
                  <a:pt x="1035" y="802"/>
                </a:cubicBezTo>
                <a:cubicBezTo>
                  <a:pt x="1069" y="849"/>
                  <a:pt x="1087" y="903"/>
                  <a:pt x="1087" y="963"/>
                </a:cubicBezTo>
                <a:cubicBezTo>
                  <a:pt x="1087" y="1055"/>
                  <a:pt x="1065" y="1134"/>
                  <a:pt x="1023" y="1200"/>
                </a:cubicBezTo>
                <a:cubicBezTo>
                  <a:pt x="981" y="1265"/>
                  <a:pt x="918" y="1318"/>
                  <a:pt x="833" y="1358"/>
                </a:cubicBezTo>
                <a:cubicBezTo>
                  <a:pt x="749" y="1398"/>
                  <a:pt x="625" y="1418"/>
                  <a:pt x="462" y="1418"/>
                </a:cubicBezTo>
                <a:lnTo>
                  <a:pt x="0" y="1418"/>
                </a:lnTo>
                <a:lnTo>
                  <a:pt x="11" y="1367"/>
                </a:lnTo>
                <a:cubicBezTo>
                  <a:pt x="37" y="1363"/>
                  <a:pt x="57" y="1357"/>
                  <a:pt x="70" y="1347"/>
                </a:cubicBezTo>
                <a:cubicBezTo>
                  <a:pt x="84" y="1338"/>
                  <a:pt x="95" y="1325"/>
                  <a:pt x="104" y="1308"/>
                </a:cubicBezTo>
                <a:cubicBezTo>
                  <a:pt x="113" y="1292"/>
                  <a:pt x="121" y="1271"/>
                  <a:pt x="129" y="1247"/>
                </a:cubicBezTo>
                <a:cubicBezTo>
                  <a:pt x="136" y="1224"/>
                  <a:pt x="148" y="1177"/>
                  <a:pt x="163" y="1109"/>
                </a:cubicBezTo>
                <a:lnTo>
                  <a:pt x="339" y="309"/>
                </a:lnTo>
                <a:cubicBezTo>
                  <a:pt x="355" y="239"/>
                  <a:pt x="362" y="185"/>
                  <a:pt x="362" y="145"/>
                </a:cubicBezTo>
                <a:cubicBezTo>
                  <a:pt x="362" y="111"/>
                  <a:pt x="354" y="87"/>
                  <a:pt x="338" y="74"/>
                </a:cubicBezTo>
                <a:cubicBezTo>
                  <a:pt x="322" y="61"/>
                  <a:pt x="297" y="53"/>
                  <a:pt x="261" y="51"/>
                </a:cubicBezTo>
                <a:lnTo>
                  <a:pt x="272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16" name="Freeform 109">
            <a:extLst>
              <a:ext uri="{FF2B5EF4-FFF2-40B4-BE49-F238E27FC236}">
                <a16:creationId xmlns:a16="http://schemas.microsoft.com/office/drawing/2014/main" id="{F5A0A3E9-593C-CC92-17A4-823F488F228B}"/>
              </a:ext>
            </a:extLst>
          </p:cNvPr>
          <p:cNvSpPr>
            <a:spLocks/>
          </p:cNvSpPr>
          <p:nvPr/>
        </p:nvSpPr>
        <p:spPr bwMode="auto">
          <a:xfrm>
            <a:off x="2112651" y="1442126"/>
            <a:ext cx="79995" cy="84206"/>
          </a:xfrm>
          <a:custGeom>
            <a:avLst/>
            <a:gdLst>
              <a:gd name="T0" fmla="*/ 34 w 76"/>
              <a:gd name="T1" fmla="*/ 0 h 80"/>
              <a:gd name="T2" fmla="*/ 42 w 76"/>
              <a:gd name="T3" fmla="*/ 0 h 80"/>
              <a:gd name="T4" fmla="*/ 42 w 76"/>
              <a:gd name="T5" fmla="*/ 36 h 80"/>
              <a:gd name="T6" fmla="*/ 76 w 76"/>
              <a:gd name="T7" fmla="*/ 36 h 80"/>
              <a:gd name="T8" fmla="*/ 76 w 76"/>
              <a:gd name="T9" fmla="*/ 44 h 80"/>
              <a:gd name="T10" fmla="*/ 42 w 76"/>
              <a:gd name="T11" fmla="*/ 44 h 80"/>
              <a:gd name="T12" fmla="*/ 42 w 76"/>
              <a:gd name="T13" fmla="*/ 80 h 80"/>
              <a:gd name="T14" fmla="*/ 34 w 76"/>
              <a:gd name="T15" fmla="*/ 80 h 80"/>
              <a:gd name="T16" fmla="*/ 34 w 76"/>
              <a:gd name="T17" fmla="*/ 44 h 80"/>
              <a:gd name="T18" fmla="*/ 0 w 76"/>
              <a:gd name="T19" fmla="*/ 44 h 80"/>
              <a:gd name="T20" fmla="*/ 0 w 76"/>
              <a:gd name="T21" fmla="*/ 36 h 80"/>
              <a:gd name="T22" fmla="*/ 34 w 76"/>
              <a:gd name="T23" fmla="*/ 36 h 80"/>
              <a:gd name="T24" fmla="*/ 34 w 76"/>
              <a:gd name="T25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6" h="80">
                <a:moveTo>
                  <a:pt x="34" y="0"/>
                </a:moveTo>
                <a:lnTo>
                  <a:pt x="42" y="0"/>
                </a:lnTo>
                <a:lnTo>
                  <a:pt x="42" y="36"/>
                </a:lnTo>
                <a:lnTo>
                  <a:pt x="76" y="36"/>
                </a:lnTo>
                <a:lnTo>
                  <a:pt x="76" y="44"/>
                </a:lnTo>
                <a:lnTo>
                  <a:pt x="42" y="44"/>
                </a:lnTo>
                <a:lnTo>
                  <a:pt x="42" y="80"/>
                </a:lnTo>
                <a:lnTo>
                  <a:pt x="34" y="80"/>
                </a:lnTo>
                <a:lnTo>
                  <a:pt x="34" y="44"/>
                </a:lnTo>
                <a:lnTo>
                  <a:pt x="0" y="44"/>
                </a:lnTo>
                <a:lnTo>
                  <a:pt x="0" y="36"/>
                </a:lnTo>
                <a:lnTo>
                  <a:pt x="34" y="36"/>
                </a:lnTo>
                <a:lnTo>
                  <a:pt x="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17" name="Freeform 110">
            <a:extLst>
              <a:ext uri="{FF2B5EF4-FFF2-40B4-BE49-F238E27FC236}">
                <a16:creationId xmlns:a16="http://schemas.microsoft.com/office/drawing/2014/main" id="{6AF62DA5-F1A2-1FE2-F1C4-EB53FF4C2CC1}"/>
              </a:ext>
            </a:extLst>
          </p:cNvPr>
          <p:cNvSpPr>
            <a:spLocks/>
          </p:cNvSpPr>
          <p:nvPr/>
        </p:nvSpPr>
        <p:spPr bwMode="auto">
          <a:xfrm>
            <a:off x="2243170" y="1432653"/>
            <a:ext cx="68417" cy="91574"/>
          </a:xfrm>
          <a:custGeom>
            <a:avLst/>
            <a:gdLst>
              <a:gd name="T0" fmla="*/ 372 w 549"/>
              <a:gd name="T1" fmla="*/ 0 h 726"/>
              <a:gd name="T2" fmla="*/ 459 w 549"/>
              <a:gd name="T3" fmla="*/ 6 h 726"/>
              <a:gd name="T4" fmla="*/ 549 w 549"/>
              <a:gd name="T5" fmla="*/ 27 h 726"/>
              <a:gd name="T6" fmla="*/ 518 w 549"/>
              <a:gd name="T7" fmla="*/ 168 h 726"/>
              <a:gd name="T8" fmla="*/ 468 w 549"/>
              <a:gd name="T9" fmla="*/ 168 h 726"/>
              <a:gd name="T10" fmla="*/ 440 w 549"/>
              <a:gd name="T11" fmla="*/ 76 h 726"/>
              <a:gd name="T12" fmla="*/ 364 w 549"/>
              <a:gd name="T13" fmla="*/ 47 h 726"/>
              <a:gd name="T14" fmla="*/ 231 w 549"/>
              <a:gd name="T15" fmla="*/ 119 h 726"/>
              <a:gd name="T16" fmla="*/ 133 w 549"/>
              <a:gd name="T17" fmla="*/ 308 h 726"/>
              <a:gd name="T18" fmla="*/ 97 w 549"/>
              <a:gd name="T19" fmla="*/ 527 h 726"/>
              <a:gd name="T20" fmla="*/ 125 w 549"/>
              <a:gd name="T21" fmla="*/ 643 h 726"/>
              <a:gd name="T22" fmla="*/ 212 w 549"/>
              <a:gd name="T23" fmla="*/ 681 h 726"/>
              <a:gd name="T24" fmla="*/ 280 w 549"/>
              <a:gd name="T25" fmla="*/ 669 h 726"/>
              <a:gd name="T26" fmla="*/ 334 w 549"/>
              <a:gd name="T27" fmla="*/ 629 h 726"/>
              <a:gd name="T28" fmla="*/ 385 w 549"/>
              <a:gd name="T29" fmla="*/ 552 h 726"/>
              <a:gd name="T30" fmla="*/ 434 w 549"/>
              <a:gd name="T31" fmla="*/ 552 h 726"/>
              <a:gd name="T32" fmla="*/ 403 w 549"/>
              <a:gd name="T33" fmla="*/ 699 h 726"/>
              <a:gd name="T34" fmla="*/ 199 w 549"/>
              <a:gd name="T35" fmla="*/ 726 h 726"/>
              <a:gd name="T36" fmla="*/ 51 w 549"/>
              <a:gd name="T37" fmla="*/ 670 h 726"/>
              <a:gd name="T38" fmla="*/ 0 w 549"/>
              <a:gd name="T39" fmla="*/ 506 h 726"/>
              <a:gd name="T40" fmla="*/ 27 w 549"/>
              <a:gd name="T41" fmla="*/ 330 h 726"/>
              <a:gd name="T42" fmla="*/ 104 w 549"/>
              <a:gd name="T43" fmla="*/ 155 h 726"/>
              <a:gd name="T44" fmla="*/ 222 w 549"/>
              <a:gd name="T45" fmla="*/ 40 h 726"/>
              <a:gd name="T46" fmla="*/ 372 w 549"/>
              <a:gd name="T47" fmla="*/ 0 h 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49" h="726">
                <a:moveTo>
                  <a:pt x="372" y="0"/>
                </a:moveTo>
                <a:cubicBezTo>
                  <a:pt x="403" y="0"/>
                  <a:pt x="432" y="2"/>
                  <a:pt x="459" y="6"/>
                </a:cubicBezTo>
                <a:cubicBezTo>
                  <a:pt x="486" y="10"/>
                  <a:pt x="516" y="17"/>
                  <a:pt x="549" y="27"/>
                </a:cubicBezTo>
                <a:lnTo>
                  <a:pt x="518" y="168"/>
                </a:lnTo>
                <a:lnTo>
                  <a:pt x="468" y="168"/>
                </a:lnTo>
                <a:cubicBezTo>
                  <a:pt x="465" y="125"/>
                  <a:pt x="456" y="94"/>
                  <a:pt x="440" y="76"/>
                </a:cubicBezTo>
                <a:cubicBezTo>
                  <a:pt x="424" y="57"/>
                  <a:pt x="399" y="47"/>
                  <a:pt x="364" y="47"/>
                </a:cubicBezTo>
                <a:cubicBezTo>
                  <a:pt x="316" y="47"/>
                  <a:pt x="272" y="71"/>
                  <a:pt x="231" y="119"/>
                </a:cubicBezTo>
                <a:cubicBezTo>
                  <a:pt x="189" y="167"/>
                  <a:pt x="157" y="230"/>
                  <a:pt x="133" y="308"/>
                </a:cubicBezTo>
                <a:cubicBezTo>
                  <a:pt x="109" y="387"/>
                  <a:pt x="97" y="460"/>
                  <a:pt x="97" y="527"/>
                </a:cubicBezTo>
                <a:cubicBezTo>
                  <a:pt x="97" y="579"/>
                  <a:pt x="107" y="618"/>
                  <a:pt x="125" y="643"/>
                </a:cubicBezTo>
                <a:cubicBezTo>
                  <a:pt x="144" y="668"/>
                  <a:pt x="173" y="681"/>
                  <a:pt x="212" y="681"/>
                </a:cubicBezTo>
                <a:cubicBezTo>
                  <a:pt x="238" y="681"/>
                  <a:pt x="260" y="677"/>
                  <a:pt x="280" y="669"/>
                </a:cubicBezTo>
                <a:cubicBezTo>
                  <a:pt x="299" y="661"/>
                  <a:pt x="317" y="648"/>
                  <a:pt x="334" y="629"/>
                </a:cubicBezTo>
                <a:cubicBezTo>
                  <a:pt x="351" y="611"/>
                  <a:pt x="368" y="585"/>
                  <a:pt x="385" y="552"/>
                </a:cubicBezTo>
                <a:lnTo>
                  <a:pt x="434" y="552"/>
                </a:lnTo>
                <a:lnTo>
                  <a:pt x="403" y="699"/>
                </a:lnTo>
                <a:cubicBezTo>
                  <a:pt x="338" y="717"/>
                  <a:pt x="270" y="726"/>
                  <a:pt x="199" y="726"/>
                </a:cubicBezTo>
                <a:cubicBezTo>
                  <a:pt x="134" y="726"/>
                  <a:pt x="84" y="708"/>
                  <a:pt x="51" y="670"/>
                </a:cubicBezTo>
                <a:cubicBezTo>
                  <a:pt x="17" y="633"/>
                  <a:pt x="0" y="578"/>
                  <a:pt x="0" y="506"/>
                </a:cubicBezTo>
                <a:cubicBezTo>
                  <a:pt x="0" y="455"/>
                  <a:pt x="9" y="396"/>
                  <a:pt x="27" y="330"/>
                </a:cubicBezTo>
                <a:cubicBezTo>
                  <a:pt x="45" y="263"/>
                  <a:pt x="71" y="205"/>
                  <a:pt x="104" y="155"/>
                </a:cubicBezTo>
                <a:cubicBezTo>
                  <a:pt x="137" y="105"/>
                  <a:pt x="177" y="66"/>
                  <a:pt x="222" y="40"/>
                </a:cubicBezTo>
                <a:cubicBezTo>
                  <a:pt x="267" y="14"/>
                  <a:pt x="317" y="0"/>
                  <a:pt x="372" y="0"/>
                </a:cubicBez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18" name="Rectangle 111">
            <a:extLst>
              <a:ext uri="{FF2B5EF4-FFF2-40B4-BE49-F238E27FC236}">
                <a16:creationId xmlns:a16="http://schemas.microsoft.com/office/drawing/2014/main" id="{B85C6878-12B6-AAD3-44B9-F302E4212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139" y="1402129"/>
            <a:ext cx="908903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thanol dehydration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12">
            <a:extLst>
              <a:ext uri="{FF2B5EF4-FFF2-40B4-BE49-F238E27FC236}">
                <a16:creationId xmlns:a16="http://schemas.microsoft.com/office/drawing/2014/main" id="{990CF6B6-9AC4-A9FA-7F2A-705F051FF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51" y="2514592"/>
            <a:ext cx="626775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ombination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Freeform 113">
            <a:extLst>
              <a:ext uri="{FF2B5EF4-FFF2-40B4-BE49-F238E27FC236}">
                <a16:creationId xmlns:a16="http://schemas.microsoft.com/office/drawing/2014/main" id="{9C7E7C3D-11A9-A34B-8F52-813D772AA89D}"/>
              </a:ext>
            </a:extLst>
          </p:cNvPr>
          <p:cNvSpPr>
            <a:spLocks noEditPoints="1"/>
          </p:cNvSpPr>
          <p:nvPr/>
        </p:nvSpPr>
        <p:spPr bwMode="auto">
          <a:xfrm>
            <a:off x="1706359" y="2548274"/>
            <a:ext cx="78943" cy="90521"/>
          </a:xfrm>
          <a:custGeom>
            <a:avLst/>
            <a:gdLst>
              <a:gd name="T0" fmla="*/ 441 w 622"/>
              <a:gd name="T1" fmla="*/ 110 h 718"/>
              <a:gd name="T2" fmla="*/ 256 w 622"/>
              <a:gd name="T3" fmla="*/ 437 h 718"/>
              <a:gd name="T4" fmla="*/ 460 w 622"/>
              <a:gd name="T5" fmla="*/ 437 h 718"/>
              <a:gd name="T6" fmla="*/ 451 w 622"/>
              <a:gd name="T7" fmla="*/ 270 h 718"/>
              <a:gd name="T8" fmla="*/ 448 w 622"/>
              <a:gd name="T9" fmla="*/ 184 h 718"/>
              <a:gd name="T10" fmla="*/ 447 w 622"/>
              <a:gd name="T11" fmla="*/ 110 h 718"/>
              <a:gd name="T12" fmla="*/ 441 w 622"/>
              <a:gd name="T13" fmla="*/ 110 h 718"/>
              <a:gd name="T14" fmla="*/ 444 w 622"/>
              <a:gd name="T15" fmla="*/ 0 h 718"/>
              <a:gd name="T16" fmla="*/ 523 w 622"/>
              <a:gd name="T17" fmla="*/ 0 h 718"/>
              <a:gd name="T18" fmla="*/ 560 w 622"/>
              <a:gd name="T19" fmla="*/ 579 h 718"/>
              <a:gd name="T20" fmla="*/ 570 w 622"/>
              <a:gd name="T21" fmla="*/ 643 h 718"/>
              <a:gd name="T22" fmla="*/ 588 w 622"/>
              <a:gd name="T23" fmla="*/ 678 h 718"/>
              <a:gd name="T24" fmla="*/ 622 w 622"/>
              <a:gd name="T25" fmla="*/ 692 h 718"/>
              <a:gd name="T26" fmla="*/ 616 w 622"/>
              <a:gd name="T27" fmla="*/ 718 h 718"/>
              <a:gd name="T28" fmla="*/ 400 w 622"/>
              <a:gd name="T29" fmla="*/ 718 h 718"/>
              <a:gd name="T30" fmla="*/ 406 w 622"/>
              <a:gd name="T31" fmla="*/ 692 h 718"/>
              <a:gd name="T32" fmla="*/ 452 w 622"/>
              <a:gd name="T33" fmla="*/ 668 h 718"/>
              <a:gd name="T34" fmla="*/ 467 w 622"/>
              <a:gd name="T35" fmla="*/ 593 h 718"/>
              <a:gd name="T36" fmla="*/ 465 w 622"/>
              <a:gd name="T37" fmla="*/ 549 h 718"/>
              <a:gd name="T38" fmla="*/ 462 w 622"/>
              <a:gd name="T39" fmla="*/ 482 h 718"/>
              <a:gd name="T40" fmla="*/ 233 w 622"/>
              <a:gd name="T41" fmla="*/ 482 h 718"/>
              <a:gd name="T42" fmla="*/ 204 w 622"/>
              <a:gd name="T43" fmla="*/ 533 h 718"/>
              <a:gd name="T44" fmla="*/ 175 w 622"/>
              <a:gd name="T45" fmla="*/ 595 h 718"/>
              <a:gd name="T46" fmla="*/ 165 w 622"/>
              <a:gd name="T47" fmla="*/ 640 h 718"/>
              <a:gd name="T48" fmla="*/ 218 w 622"/>
              <a:gd name="T49" fmla="*/ 692 h 718"/>
              <a:gd name="T50" fmla="*/ 212 w 622"/>
              <a:gd name="T51" fmla="*/ 718 h 718"/>
              <a:gd name="T52" fmla="*/ 0 w 622"/>
              <a:gd name="T53" fmla="*/ 718 h 718"/>
              <a:gd name="T54" fmla="*/ 5 w 622"/>
              <a:gd name="T55" fmla="*/ 692 h 718"/>
              <a:gd name="T56" fmla="*/ 36 w 622"/>
              <a:gd name="T57" fmla="*/ 679 h 718"/>
              <a:gd name="T58" fmla="*/ 66 w 622"/>
              <a:gd name="T59" fmla="*/ 647 h 718"/>
              <a:gd name="T60" fmla="*/ 111 w 622"/>
              <a:gd name="T61" fmla="*/ 576 h 718"/>
              <a:gd name="T62" fmla="*/ 444 w 622"/>
              <a:gd name="T63" fmla="*/ 0 h 7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622" h="718">
                <a:moveTo>
                  <a:pt x="441" y="110"/>
                </a:moveTo>
                <a:lnTo>
                  <a:pt x="256" y="437"/>
                </a:lnTo>
                <a:lnTo>
                  <a:pt x="460" y="437"/>
                </a:lnTo>
                <a:lnTo>
                  <a:pt x="451" y="270"/>
                </a:lnTo>
                <a:cubicBezTo>
                  <a:pt x="450" y="247"/>
                  <a:pt x="449" y="218"/>
                  <a:pt x="448" y="184"/>
                </a:cubicBezTo>
                <a:cubicBezTo>
                  <a:pt x="447" y="150"/>
                  <a:pt x="447" y="125"/>
                  <a:pt x="447" y="110"/>
                </a:cubicBezTo>
                <a:lnTo>
                  <a:pt x="441" y="110"/>
                </a:lnTo>
                <a:close/>
                <a:moveTo>
                  <a:pt x="444" y="0"/>
                </a:moveTo>
                <a:lnTo>
                  <a:pt x="523" y="0"/>
                </a:lnTo>
                <a:lnTo>
                  <a:pt x="560" y="579"/>
                </a:lnTo>
                <a:cubicBezTo>
                  <a:pt x="562" y="607"/>
                  <a:pt x="565" y="628"/>
                  <a:pt x="570" y="643"/>
                </a:cubicBezTo>
                <a:cubicBezTo>
                  <a:pt x="574" y="659"/>
                  <a:pt x="580" y="670"/>
                  <a:pt x="588" y="678"/>
                </a:cubicBezTo>
                <a:cubicBezTo>
                  <a:pt x="596" y="685"/>
                  <a:pt x="607" y="690"/>
                  <a:pt x="622" y="692"/>
                </a:cubicBezTo>
                <a:lnTo>
                  <a:pt x="616" y="718"/>
                </a:lnTo>
                <a:lnTo>
                  <a:pt x="400" y="718"/>
                </a:lnTo>
                <a:lnTo>
                  <a:pt x="406" y="692"/>
                </a:lnTo>
                <a:cubicBezTo>
                  <a:pt x="426" y="690"/>
                  <a:pt x="442" y="682"/>
                  <a:pt x="452" y="668"/>
                </a:cubicBezTo>
                <a:cubicBezTo>
                  <a:pt x="462" y="654"/>
                  <a:pt x="467" y="629"/>
                  <a:pt x="467" y="593"/>
                </a:cubicBezTo>
                <a:cubicBezTo>
                  <a:pt x="467" y="580"/>
                  <a:pt x="466" y="565"/>
                  <a:pt x="465" y="549"/>
                </a:cubicBezTo>
                <a:lnTo>
                  <a:pt x="462" y="482"/>
                </a:lnTo>
                <a:lnTo>
                  <a:pt x="233" y="482"/>
                </a:lnTo>
                <a:lnTo>
                  <a:pt x="204" y="533"/>
                </a:lnTo>
                <a:cubicBezTo>
                  <a:pt x="191" y="557"/>
                  <a:pt x="181" y="578"/>
                  <a:pt x="175" y="595"/>
                </a:cubicBezTo>
                <a:cubicBezTo>
                  <a:pt x="169" y="612"/>
                  <a:pt x="165" y="627"/>
                  <a:pt x="165" y="640"/>
                </a:cubicBezTo>
                <a:cubicBezTo>
                  <a:pt x="165" y="669"/>
                  <a:pt x="183" y="687"/>
                  <a:pt x="218" y="692"/>
                </a:cubicBezTo>
                <a:lnTo>
                  <a:pt x="212" y="718"/>
                </a:lnTo>
                <a:lnTo>
                  <a:pt x="0" y="718"/>
                </a:lnTo>
                <a:lnTo>
                  <a:pt x="5" y="692"/>
                </a:lnTo>
                <a:cubicBezTo>
                  <a:pt x="16" y="691"/>
                  <a:pt x="26" y="686"/>
                  <a:pt x="36" y="679"/>
                </a:cubicBezTo>
                <a:cubicBezTo>
                  <a:pt x="45" y="672"/>
                  <a:pt x="55" y="662"/>
                  <a:pt x="66" y="647"/>
                </a:cubicBezTo>
                <a:cubicBezTo>
                  <a:pt x="77" y="633"/>
                  <a:pt x="92" y="609"/>
                  <a:pt x="111" y="576"/>
                </a:cubicBezTo>
                <a:lnTo>
                  <a:pt x="4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21" name="Freeform 114">
            <a:extLst>
              <a:ext uri="{FF2B5EF4-FFF2-40B4-BE49-F238E27FC236}">
                <a16:creationId xmlns:a16="http://schemas.microsoft.com/office/drawing/2014/main" id="{32226BD5-F8E2-42F8-7C5F-9994BD78C739}"/>
              </a:ext>
            </a:extLst>
          </p:cNvPr>
          <p:cNvSpPr>
            <a:spLocks/>
          </p:cNvSpPr>
          <p:nvPr/>
        </p:nvSpPr>
        <p:spPr bwMode="auto">
          <a:xfrm>
            <a:off x="1833720" y="2558800"/>
            <a:ext cx="79995" cy="84206"/>
          </a:xfrm>
          <a:custGeom>
            <a:avLst/>
            <a:gdLst>
              <a:gd name="T0" fmla="*/ 33 w 76"/>
              <a:gd name="T1" fmla="*/ 0 h 80"/>
              <a:gd name="T2" fmla="*/ 42 w 76"/>
              <a:gd name="T3" fmla="*/ 0 h 80"/>
              <a:gd name="T4" fmla="*/ 42 w 76"/>
              <a:gd name="T5" fmla="*/ 36 h 80"/>
              <a:gd name="T6" fmla="*/ 76 w 76"/>
              <a:gd name="T7" fmla="*/ 36 h 80"/>
              <a:gd name="T8" fmla="*/ 76 w 76"/>
              <a:gd name="T9" fmla="*/ 44 h 80"/>
              <a:gd name="T10" fmla="*/ 42 w 76"/>
              <a:gd name="T11" fmla="*/ 44 h 80"/>
              <a:gd name="T12" fmla="*/ 42 w 76"/>
              <a:gd name="T13" fmla="*/ 80 h 80"/>
              <a:gd name="T14" fmla="*/ 33 w 76"/>
              <a:gd name="T15" fmla="*/ 80 h 80"/>
              <a:gd name="T16" fmla="*/ 33 w 76"/>
              <a:gd name="T17" fmla="*/ 44 h 80"/>
              <a:gd name="T18" fmla="*/ 0 w 76"/>
              <a:gd name="T19" fmla="*/ 44 h 80"/>
              <a:gd name="T20" fmla="*/ 0 w 76"/>
              <a:gd name="T21" fmla="*/ 36 h 80"/>
              <a:gd name="T22" fmla="*/ 33 w 76"/>
              <a:gd name="T23" fmla="*/ 36 h 80"/>
              <a:gd name="T24" fmla="*/ 33 w 76"/>
              <a:gd name="T25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6" h="80">
                <a:moveTo>
                  <a:pt x="33" y="0"/>
                </a:moveTo>
                <a:lnTo>
                  <a:pt x="42" y="0"/>
                </a:lnTo>
                <a:lnTo>
                  <a:pt x="42" y="36"/>
                </a:lnTo>
                <a:lnTo>
                  <a:pt x="76" y="36"/>
                </a:lnTo>
                <a:lnTo>
                  <a:pt x="76" y="44"/>
                </a:lnTo>
                <a:lnTo>
                  <a:pt x="42" y="44"/>
                </a:lnTo>
                <a:lnTo>
                  <a:pt x="42" y="80"/>
                </a:lnTo>
                <a:lnTo>
                  <a:pt x="33" y="80"/>
                </a:lnTo>
                <a:lnTo>
                  <a:pt x="33" y="44"/>
                </a:lnTo>
                <a:lnTo>
                  <a:pt x="0" y="44"/>
                </a:lnTo>
                <a:lnTo>
                  <a:pt x="0" y="36"/>
                </a:lnTo>
                <a:lnTo>
                  <a:pt x="33" y="36"/>
                </a:lnTo>
                <a:lnTo>
                  <a:pt x="3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22" name="Freeform 115">
            <a:extLst>
              <a:ext uri="{FF2B5EF4-FFF2-40B4-BE49-F238E27FC236}">
                <a16:creationId xmlns:a16="http://schemas.microsoft.com/office/drawing/2014/main" id="{06675DEB-4752-A7CE-0507-73567208B96D}"/>
              </a:ext>
            </a:extLst>
          </p:cNvPr>
          <p:cNvSpPr>
            <a:spLocks noEditPoints="1"/>
          </p:cNvSpPr>
          <p:nvPr/>
        </p:nvSpPr>
        <p:spPr bwMode="auto">
          <a:xfrm>
            <a:off x="1957923" y="2549326"/>
            <a:ext cx="76838" cy="89469"/>
          </a:xfrm>
          <a:custGeom>
            <a:avLst/>
            <a:gdLst>
              <a:gd name="T0" fmla="*/ 216 w 609"/>
              <a:gd name="T1" fmla="*/ 364 h 710"/>
              <a:gd name="T2" fmla="*/ 151 w 609"/>
              <a:gd name="T3" fmla="*/ 662 h 710"/>
              <a:gd name="T4" fmla="*/ 229 w 609"/>
              <a:gd name="T5" fmla="*/ 664 h 710"/>
              <a:gd name="T6" fmla="*/ 348 w 609"/>
              <a:gd name="T7" fmla="*/ 646 h 710"/>
              <a:gd name="T8" fmla="*/ 416 w 609"/>
              <a:gd name="T9" fmla="*/ 582 h 710"/>
              <a:gd name="T10" fmla="*/ 445 w 609"/>
              <a:gd name="T11" fmla="*/ 470 h 710"/>
              <a:gd name="T12" fmla="*/ 410 w 609"/>
              <a:gd name="T13" fmla="*/ 391 h 710"/>
              <a:gd name="T14" fmla="*/ 307 w 609"/>
              <a:gd name="T15" fmla="*/ 364 h 710"/>
              <a:gd name="T16" fmla="*/ 216 w 609"/>
              <a:gd name="T17" fmla="*/ 364 h 710"/>
              <a:gd name="T18" fmla="*/ 369 w 609"/>
              <a:gd name="T19" fmla="*/ 46 h 710"/>
              <a:gd name="T20" fmla="*/ 285 w 609"/>
              <a:gd name="T21" fmla="*/ 48 h 710"/>
              <a:gd name="T22" fmla="*/ 227 w 609"/>
              <a:gd name="T23" fmla="*/ 318 h 710"/>
              <a:gd name="T24" fmla="*/ 300 w 609"/>
              <a:gd name="T25" fmla="*/ 318 h 710"/>
              <a:gd name="T26" fmla="*/ 397 w 609"/>
              <a:gd name="T27" fmla="*/ 308 h 710"/>
              <a:gd name="T28" fmla="*/ 461 w 609"/>
              <a:gd name="T29" fmla="*/ 273 h 710"/>
              <a:gd name="T30" fmla="*/ 501 w 609"/>
              <a:gd name="T31" fmla="*/ 217 h 710"/>
              <a:gd name="T32" fmla="*/ 513 w 609"/>
              <a:gd name="T33" fmla="*/ 147 h 710"/>
              <a:gd name="T34" fmla="*/ 506 w 609"/>
              <a:gd name="T35" fmla="*/ 105 h 710"/>
              <a:gd name="T36" fmla="*/ 479 w 609"/>
              <a:gd name="T37" fmla="*/ 72 h 710"/>
              <a:gd name="T38" fmla="*/ 435 w 609"/>
              <a:gd name="T39" fmla="*/ 52 h 710"/>
              <a:gd name="T40" fmla="*/ 369 w 609"/>
              <a:gd name="T41" fmla="*/ 46 h 710"/>
              <a:gd name="T42" fmla="*/ 136 w 609"/>
              <a:gd name="T43" fmla="*/ 0 h 710"/>
              <a:gd name="T44" fmla="*/ 393 w 609"/>
              <a:gd name="T45" fmla="*/ 0 h 710"/>
              <a:gd name="T46" fmla="*/ 518 w 609"/>
              <a:gd name="T47" fmla="*/ 17 h 710"/>
              <a:gd name="T48" fmla="*/ 587 w 609"/>
              <a:gd name="T49" fmla="*/ 65 h 710"/>
              <a:gd name="T50" fmla="*/ 609 w 609"/>
              <a:gd name="T51" fmla="*/ 144 h 710"/>
              <a:gd name="T52" fmla="*/ 568 w 609"/>
              <a:gd name="T53" fmla="*/ 263 h 710"/>
              <a:gd name="T54" fmla="*/ 444 w 609"/>
              <a:gd name="T55" fmla="*/ 341 h 710"/>
              <a:gd name="T56" fmla="*/ 443 w 609"/>
              <a:gd name="T57" fmla="*/ 346 h 710"/>
              <a:gd name="T58" fmla="*/ 518 w 609"/>
              <a:gd name="T59" fmla="*/ 401 h 710"/>
              <a:gd name="T60" fmla="*/ 544 w 609"/>
              <a:gd name="T61" fmla="*/ 482 h 710"/>
              <a:gd name="T62" fmla="*/ 512 w 609"/>
              <a:gd name="T63" fmla="*/ 600 h 710"/>
              <a:gd name="T64" fmla="*/ 417 w 609"/>
              <a:gd name="T65" fmla="*/ 679 h 710"/>
              <a:gd name="T66" fmla="*/ 231 w 609"/>
              <a:gd name="T67" fmla="*/ 710 h 710"/>
              <a:gd name="T68" fmla="*/ 0 w 609"/>
              <a:gd name="T69" fmla="*/ 710 h 710"/>
              <a:gd name="T70" fmla="*/ 6 w 609"/>
              <a:gd name="T71" fmla="*/ 684 h 710"/>
              <a:gd name="T72" fmla="*/ 35 w 609"/>
              <a:gd name="T73" fmla="*/ 674 h 710"/>
              <a:gd name="T74" fmla="*/ 52 w 609"/>
              <a:gd name="T75" fmla="*/ 654 h 710"/>
              <a:gd name="T76" fmla="*/ 65 w 609"/>
              <a:gd name="T77" fmla="*/ 624 h 710"/>
              <a:gd name="T78" fmla="*/ 82 w 609"/>
              <a:gd name="T79" fmla="*/ 555 h 710"/>
              <a:gd name="T80" fmla="*/ 170 w 609"/>
              <a:gd name="T81" fmla="*/ 155 h 710"/>
              <a:gd name="T82" fmla="*/ 181 w 609"/>
              <a:gd name="T83" fmla="*/ 73 h 710"/>
              <a:gd name="T84" fmla="*/ 169 w 609"/>
              <a:gd name="T85" fmla="*/ 37 h 710"/>
              <a:gd name="T86" fmla="*/ 130 w 609"/>
              <a:gd name="T87" fmla="*/ 26 h 710"/>
              <a:gd name="T88" fmla="*/ 136 w 609"/>
              <a:gd name="T89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609" h="710">
                <a:moveTo>
                  <a:pt x="216" y="364"/>
                </a:moveTo>
                <a:lnTo>
                  <a:pt x="151" y="662"/>
                </a:lnTo>
                <a:cubicBezTo>
                  <a:pt x="172" y="663"/>
                  <a:pt x="198" y="664"/>
                  <a:pt x="229" y="664"/>
                </a:cubicBezTo>
                <a:cubicBezTo>
                  <a:pt x="282" y="664"/>
                  <a:pt x="321" y="658"/>
                  <a:pt x="348" y="646"/>
                </a:cubicBezTo>
                <a:cubicBezTo>
                  <a:pt x="374" y="634"/>
                  <a:pt x="397" y="613"/>
                  <a:pt x="416" y="582"/>
                </a:cubicBezTo>
                <a:cubicBezTo>
                  <a:pt x="435" y="552"/>
                  <a:pt x="445" y="514"/>
                  <a:pt x="445" y="470"/>
                </a:cubicBezTo>
                <a:cubicBezTo>
                  <a:pt x="445" y="435"/>
                  <a:pt x="433" y="408"/>
                  <a:pt x="410" y="391"/>
                </a:cubicBezTo>
                <a:cubicBezTo>
                  <a:pt x="387" y="373"/>
                  <a:pt x="353" y="364"/>
                  <a:pt x="307" y="364"/>
                </a:cubicBezTo>
                <a:lnTo>
                  <a:pt x="216" y="364"/>
                </a:lnTo>
                <a:close/>
                <a:moveTo>
                  <a:pt x="369" y="46"/>
                </a:moveTo>
                <a:cubicBezTo>
                  <a:pt x="339" y="46"/>
                  <a:pt x="311" y="47"/>
                  <a:pt x="285" y="48"/>
                </a:cubicBezTo>
                <a:lnTo>
                  <a:pt x="227" y="318"/>
                </a:lnTo>
                <a:lnTo>
                  <a:pt x="300" y="318"/>
                </a:lnTo>
                <a:cubicBezTo>
                  <a:pt x="341" y="318"/>
                  <a:pt x="373" y="315"/>
                  <a:pt x="397" y="308"/>
                </a:cubicBezTo>
                <a:cubicBezTo>
                  <a:pt x="421" y="302"/>
                  <a:pt x="443" y="290"/>
                  <a:pt x="461" y="273"/>
                </a:cubicBezTo>
                <a:cubicBezTo>
                  <a:pt x="479" y="256"/>
                  <a:pt x="493" y="238"/>
                  <a:pt x="501" y="217"/>
                </a:cubicBezTo>
                <a:cubicBezTo>
                  <a:pt x="509" y="197"/>
                  <a:pt x="513" y="174"/>
                  <a:pt x="513" y="147"/>
                </a:cubicBezTo>
                <a:cubicBezTo>
                  <a:pt x="513" y="132"/>
                  <a:pt x="511" y="118"/>
                  <a:pt x="506" y="105"/>
                </a:cubicBezTo>
                <a:cubicBezTo>
                  <a:pt x="500" y="92"/>
                  <a:pt x="491" y="81"/>
                  <a:pt x="479" y="72"/>
                </a:cubicBezTo>
                <a:cubicBezTo>
                  <a:pt x="466" y="63"/>
                  <a:pt x="452" y="56"/>
                  <a:pt x="435" y="52"/>
                </a:cubicBezTo>
                <a:cubicBezTo>
                  <a:pt x="419" y="48"/>
                  <a:pt x="397" y="46"/>
                  <a:pt x="369" y="46"/>
                </a:cubicBezTo>
                <a:close/>
                <a:moveTo>
                  <a:pt x="136" y="0"/>
                </a:moveTo>
                <a:lnTo>
                  <a:pt x="393" y="0"/>
                </a:lnTo>
                <a:cubicBezTo>
                  <a:pt x="445" y="0"/>
                  <a:pt x="487" y="6"/>
                  <a:pt x="518" y="17"/>
                </a:cubicBezTo>
                <a:cubicBezTo>
                  <a:pt x="550" y="28"/>
                  <a:pt x="573" y="44"/>
                  <a:pt x="587" y="65"/>
                </a:cubicBezTo>
                <a:cubicBezTo>
                  <a:pt x="602" y="86"/>
                  <a:pt x="609" y="112"/>
                  <a:pt x="609" y="144"/>
                </a:cubicBezTo>
                <a:cubicBezTo>
                  <a:pt x="609" y="190"/>
                  <a:pt x="596" y="229"/>
                  <a:pt x="568" y="263"/>
                </a:cubicBezTo>
                <a:cubicBezTo>
                  <a:pt x="540" y="297"/>
                  <a:pt x="499" y="323"/>
                  <a:pt x="444" y="341"/>
                </a:cubicBezTo>
                <a:lnTo>
                  <a:pt x="443" y="346"/>
                </a:lnTo>
                <a:cubicBezTo>
                  <a:pt x="475" y="359"/>
                  <a:pt x="500" y="377"/>
                  <a:pt x="518" y="401"/>
                </a:cubicBezTo>
                <a:cubicBezTo>
                  <a:pt x="535" y="425"/>
                  <a:pt x="544" y="452"/>
                  <a:pt x="544" y="482"/>
                </a:cubicBezTo>
                <a:cubicBezTo>
                  <a:pt x="544" y="528"/>
                  <a:pt x="533" y="567"/>
                  <a:pt x="512" y="600"/>
                </a:cubicBezTo>
                <a:cubicBezTo>
                  <a:pt x="491" y="633"/>
                  <a:pt x="459" y="659"/>
                  <a:pt x="417" y="679"/>
                </a:cubicBezTo>
                <a:cubicBezTo>
                  <a:pt x="374" y="699"/>
                  <a:pt x="313" y="710"/>
                  <a:pt x="231" y="710"/>
                </a:cubicBezTo>
                <a:lnTo>
                  <a:pt x="0" y="710"/>
                </a:lnTo>
                <a:lnTo>
                  <a:pt x="6" y="684"/>
                </a:lnTo>
                <a:cubicBezTo>
                  <a:pt x="19" y="682"/>
                  <a:pt x="29" y="679"/>
                  <a:pt x="35" y="674"/>
                </a:cubicBezTo>
                <a:cubicBezTo>
                  <a:pt x="42" y="669"/>
                  <a:pt x="48" y="663"/>
                  <a:pt x="52" y="654"/>
                </a:cubicBezTo>
                <a:cubicBezTo>
                  <a:pt x="57" y="646"/>
                  <a:pt x="61" y="636"/>
                  <a:pt x="65" y="624"/>
                </a:cubicBezTo>
                <a:cubicBezTo>
                  <a:pt x="68" y="612"/>
                  <a:pt x="74" y="589"/>
                  <a:pt x="82" y="555"/>
                </a:cubicBezTo>
                <a:lnTo>
                  <a:pt x="170" y="155"/>
                </a:lnTo>
                <a:cubicBezTo>
                  <a:pt x="178" y="120"/>
                  <a:pt x="181" y="93"/>
                  <a:pt x="181" y="73"/>
                </a:cubicBezTo>
                <a:cubicBezTo>
                  <a:pt x="181" y="56"/>
                  <a:pt x="177" y="44"/>
                  <a:pt x="169" y="37"/>
                </a:cubicBezTo>
                <a:cubicBezTo>
                  <a:pt x="161" y="31"/>
                  <a:pt x="148" y="27"/>
                  <a:pt x="130" y="26"/>
                </a:cubicBezTo>
                <a:lnTo>
                  <a:pt x="13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23" name="Freeform 116">
            <a:extLst>
              <a:ext uri="{FF2B5EF4-FFF2-40B4-BE49-F238E27FC236}">
                <a16:creationId xmlns:a16="http://schemas.microsoft.com/office/drawing/2014/main" id="{078C01AE-8964-9F3D-3B50-887C3E6BDA8C}"/>
              </a:ext>
            </a:extLst>
          </p:cNvPr>
          <p:cNvSpPr>
            <a:spLocks/>
          </p:cNvSpPr>
          <p:nvPr/>
        </p:nvSpPr>
        <p:spPr bwMode="auto">
          <a:xfrm>
            <a:off x="2091600" y="2573536"/>
            <a:ext cx="97889" cy="53681"/>
          </a:xfrm>
          <a:custGeom>
            <a:avLst/>
            <a:gdLst>
              <a:gd name="T0" fmla="*/ 68 w 93"/>
              <a:gd name="T1" fmla="*/ 0 h 51"/>
              <a:gd name="T2" fmla="*/ 93 w 93"/>
              <a:gd name="T3" fmla="*/ 24 h 51"/>
              <a:gd name="T4" fmla="*/ 93 w 93"/>
              <a:gd name="T5" fmla="*/ 28 h 51"/>
              <a:gd name="T6" fmla="*/ 68 w 93"/>
              <a:gd name="T7" fmla="*/ 51 h 51"/>
              <a:gd name="T8" fmla="*/ 65 w 93"/>
              <a:gd name="T9" fmla="*/ 48 h 51"/>
              <a:gd name="T10" fmla="*/ 79 w 93"/>
              <a:gd name="T11" fmla="*/ 30 h 51"/>
              <a:gd name="T12" fmla="*/ 0 w 93"/>
              <a:gd name="T13" fmla="*/ 30 h 51"/>
              <a:gd name="T14" fmla="*/ 0 w 93"/>
              <a:gd name="T15" fmla="*/ 22 h 51"/>
              <a:gd name="T16" fmla="*/ 79 w 93"/>
              <a:gd name="T17" fmla="*/ 22 h 51"/>
              <a:gd name="T18" fmla="*/ 65 w 93"/>
              <a:gd name="T19" fmla="*/ 3 h 51"/>
              <a:gd name="T20" fmla="*/ 68 w 93"/>
              <a:gd name="T21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3" h="51">
                <a:moveTo>
                  <a:pt x="68" y="0"/>
                </a:moveTo>
                <a:lnTo>
                  <a:pt x="93" y="24"/>
                </a:lnTo>
                <a:lnTo>
                  <a:pt x="93" y="28"/>
                </a:lnTo>
                <a:lnTo>
                  <a:pt x="68" y="51"/>
                </a:lnTo>
                <a:lnTo>
                  <a:pt x="65" y="48"/>
                </a:lnTo>
                <a:lnTo>
                  <a:pt x="79" y="30"/>
                </a:lnTo>
                <a:lnTo>
                  <a:pt x="0" y="30"/>
                </a:lnTo>
                <a:lnTo>
                  <a:pt x="0" y="22"/>
                </a:lnTo>
                <a:lnTo>
                  <a:pt x="79" y="22"/>
                </a:lnTo>
                <a:lnTo>
                  <a:pt x="65" y="3"/>
                </a:lnTo>
                <a:lnTo>
                  <a:pt x="6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24" name="Freeform 117">
            <a:extLst>
              <a:ext uri="{FF2B5EF4-FFF2-40B4-BE49-F238E27FC236}">
                <a16:creationId xmlns:a16="http://schemas.microsoft.com/office/drawing/2014/main" id="{8DF705CB-2B07-2D52-5B6A-0FABB34EBB14}"/>
              </a:ext>
            </a:extLst>
          </p:cNvPr>
          <p:cNvSpPr>
            <a:spLocks/>
          </p:cNvSpPr>
          <p:nvPr/>
        </p:nvSpPr>
        <p:spPr bwMode="auto">
          <a:xfrm>
            <a:off x="2243170" y="2548274"/>
            <a:ext cx="68417" cy="91574"/>
          </a:xfrm>
          <a:custGeom>
            <a:avLst/>
            <a:gdLst>
              <a:gd name="T0" fmla="*/ 372 w 549"/>
              <a:gd name="T1" fmla="*/ 0 h 726"/>
              <a:gd name="T2" fmla="*/ 459 w 549"/>
              <a:gd name="T3" fmla="*/ 6 h 726"/>
              <a:gd name="T4" fmla="*/ 549 w 549"/>
              <a:gd name="T5" fmla="*/ 27 h 726"/>
              <a:gd name="T6" fmla="*/ 518 w 549"/>
              <a:gd name="T7" fmla="*/ 167 h 726"/>
              <a:gd name="T8" fmla="*/ 468 w 549"/>
              <a:gd name="T9" fmla="*/ 167 h 726"/>
              <a:gd name="T10" fmla="*/ 440 w 549"/>
              <a:gd name="T11" fmla="*/ 75 h 726"/>
              <a:gd name="T12" fmla="*/ 364 w 549"/>
              <a:gd name="T13" fmla="*/ 47 h 726"/>
              <a:gd name="T14" fmla="*/ 231 w 549"/>
              <a:gd name="T15" fmla="*/ 119 h 726"/>
              <a:gd name="T16" fmla="*/ 133 w 549"/>
              <a:gd name="T17" fmla="*/ 308 h 726"/>
              <a:gd name="T18" fmla="*/ 97 w 549"/>
              <a:gd name="T19" fmla="*/ 526 h 726"/>
              <a:gd name="T20" fmla="*/ 125 w 549"/>
              <a:gd name="T21" fmla="*/ 643 h 726"/>
              <a:gd name="T22" fmla="*/ 212 w 549"/>
              <a:gd name="T23" fmla="*/ 680 h 726"/>
              <a:gd name="T24" fmla="*/ 280 w 549"/>
              <a:gd name="T25" fmla="*/ 668 h 726"/>
              <a:gd name="T26" fmla="*/ 334 w 549"/>
              <a:gd name="T27" fmla="*/ 629 h 726"/>
              <a:gd name="T28" fmla="*/ 385 w 549"/>
              <a:gd name="T29" fmla="*/ 551 h 726"/>
              <a:gd name="T30" fmla="*/ 434 w 549"/>
              <a:gd name="T31" fmla="*/ 551 h 726"/>
              <a:gd name="T32" fmla="*/ 403 w 549"/>
              <a:gd name="T33" fmla="*/ 699 h 726"/>
              <a:gd name="T34" fmla="*/ 199 w 549"/>
              <a:gd name="T35" fmla="*/ 726 h 726"/>
              <a:gd name="T36" fmla="*/ 51 w 549"/>
              <a:gd name="T37" fmla="*/ 670 h 726"/>
              <a:gd name="T38" fmla="*/ 0 w 549"/>
              <a:gd name="T39" fmla="*/ 506 h 726"/>
              <a:gd name="T40" fmla="*/ 27 w 549"/>
              <a:gd name="T41" fmla="*/ 329 h 726"/>
              <a:gd name="T42" fmla="*/ 104 w 549"/>
              <a:gd name="T43" fmla="*/ 154 h 726"/>
              <a:gd name="T44" fmla="*/ 222 w 549"/>
              <a:gd name="T45" fmla="*/ 40 h 726"/>
              <a:gd name="T46" fmla="*/ 372 w 549"/>
              <a:gd name="T47" fmla="*/ 0 h 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49" h="726">
                <a:moveTo>
                  <a:pt x="372" y="0"/>
                </a:moveTo>
                <a:cubicBezTo>
                  <a:pt x="403" y="0"/>
                  <a:pt x="432" y="2"/>
                  <a:pt x="459" y="6"/>
                </a:cubicBezTo>
                <a:cubicBezTo>
                  <a:pt x="486" y="10"/>
                  <a:pt x="516" y="17"/>
                  <a:pt x="549" y="27"/>
                </a:cubicBezTo>
                <a:lnTo>
                  <a:pt x="518" y="167"/>
                </a:lnTo>
                <a:lnTo>
                  <a:pt x="468" y="167"/>
                </a:lnTo>
                <a:cubicBezTo>
                  <a:pt x="465" y="125"/>
                  <a:pt x="456" y="94"/>
                  <a:pt x="440" y="75"/>
                </a:cubicBezTo>
                <a:cubicBezTo>
                  <a:pt x="424" y="56"/>
                  <a:pt x="399" y="47"/>
                  <a:pt x="364" y="47"/>
                </a:cubicBezTo>
                <a:cubicBezTo>
                  <a:pt x="316" y="47"/>
                  <a:pt x="272" y="71"/>
                  <a:pt x="231" y="119"/>
                </a:cubicBezTo>
                <a:cubicBezTo>
                  <a:pt x="189" y="166"/>
                  <a:pt x="157" y="229"/>
                  <a:pt x="133" y="308"/>
                </a:cubicBezTo>
                <a:cubicBezTo>
                  <a:pt x="109" y="386"/>
                  <a:pt x="97" y="459"/>
                  <a:pt x="97" y="526"/>
                </a:cubicBezTo>
                <a:cubicBezTo>
                  <a:pt x="97" y="579"/>
                  <a:pt x="107" y="618"/>
                  <a:pt x="125" y="643"/>
                </a:cubicBezTo>
                <a:cubicBezTo>
                  <a:pt x="144" y="668"/>
                  <a:pt x="173" y="680"/>
                  <a:pt x="212" y="680"/>
                </a:cubicBezTo>
                <a:cubicBezTo>
                  <a:pt x="238" y="680"/>
                  <a:pt x="260" y="676"/>
                  <a:pt x="280" y="668"/>
                </a:cubicBezTo>
                <a:cubicBezTo>
                  <a:pt x="299" y="661"/>
                  <a:pt x="317" y="647"/>
                  <a:pt x="334" y="629"/>
                </a:cubicBezTo>
                <a:cubicBezTo>
                  <a:pt x="351" y="610"/>
                  <a:pt x="368" y="585"/>
                  <a:pt x="385" y="551"/>
                </a:cubicBezTo>
                <a:lnTo>
                  <a:pt x="434" y="551"/>
                </a:lnTo>
                <a:lnTo>
                  <a:pt x="403" y="699"/>
                </a:lnTo>
                <a:cubicBezTo>
                  <a:pt x="338" y="717"/>
                  <a:pt x="270" y="726"/>
                  <a:pt x="199" y="726"/>
                </a:cubicBezTo>
                <a:cubicBezTo>
                  <a:pt x="134" y="726"/>
                  <a:pt x="84" y="707"/>
                  <a:pt x="51" y="670"/>
                </a:cubicBezTo>
                <a:cubicBezTo>
                  <a:pt x="17" y="632"/>
                  <a:pt x="0" y="578"/>
                  <a:pt x="0" y="506"/>
                </a:cubicBezTo>
                <a:cubicBezTo>
                  <a:pt x="0" y="455"/>
                  <a:pt x="9" y="396"/>
                  <a:pt x="27" y="329"/>
                </a:cubicBezTo>
                <a:cubicBezTo>
                  <a:pt x="45" y="263"/>
                  <a:pt x="71" y="205"/>
                  <a:pt x="104" y="154"/>
                </a:cubicBezTo>
                <a:cubicBezTo>
                  <a:pt x="137" y="104"/>
                  <a:pt x="177" y="66"/>
                  <a:pt x="222" y="40"/>
                </a:cubicBezTo>
                <a:cubicBezTo>
                  <a:pt x="267" y="13"/>
                  <a:pt x="317" y="0"/>
                  <a:pt x="372" y="0"/>
                </a:cubicBez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25" name="Rectangle 118">
            <a:extLst>
              <a:ext uri="{FF2B5EF4-FFF2-40B4-BE49-F238E27FC236}">
                <a16:creationId xmlns:a16="http://schemas.microsoft.com/office/drawing/2014/main" id="{AB3D568B-C3B8-D930-2B26-464A4A3BC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139" y="2518802"/>
            <a:ext cx="947375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thylene chlorination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19">
            <a:extLst>
              <a:ext uri="{FF2B5EF4-FFF2-40B4-BE49-F238E27FC236}">
                <a16:creationId xmlns:a16="http://schemas.microsoft.com/office/drawing/2014/main" id="{F0CB7064-1C20-D37D-7CEE-2A811AE99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51" y="3456642"/>
            <a:ext cx="434414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omplex</a:t>
            </a:r>
            <a:endParaRPr kumimoji="0" lang="en-US" altLang="en-U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Freeform 120">
            <a:extLst>
              <a:ext uri="{FF2B5EF4-FFF2-40B4-BE49-F238E27FC236}">
                <a16:creationId xmlns:a16="http://schemas.microsoft.com/office/drawing/2014/main" id="{2A5DD952-CFDC-CD7E-D4C9-24B67B6FDDD0}"/>
              </a:ext>
            </a:extLst>
          </p:cNvPr>
          <p:cNvSpPr>
            <a:spLocks noEditPoints="1"/>
          </p:cNvSpPr>
          <p:nvPr/>
        </p:nvSpPr>
        <p:spPr bwMode="auto">
          <a:xfrm>
            <a:off x="1576893" y="3491377"/>
            <a:ext cx="78943" cy="90521"/>
          </a:xfrm>
          <a:custGeom>
            <a:avLst/>
            <a:gdLst>
              <a:gd name="T0" fmla="*/ 441 w 622"/>
              <a:gd name="T1" fmla="*/ 109 h 717"/>
              <a:gd name="T2" fmla="*/ 256 w 622"/>
              <a:gd name="T3" fmla="*/ 437 h 717"/>
              <a:gd name="T4" fmla="*/ 460 w 622"/>
              <a:gd name="T5" fmla="*/ 437 h 717"/>
              <a:gd name="T6" fmla="*/ 451 w 622"/>
              <a:gd name="T7" fmla="*/ 269 h 717"/>
              <a:gd name="T8" fmla="*/ 448 w 622"/>
              <a:gd name="T9" fmla="*/ 184 h 717"/>
              <a:gd name="T10" fmla="*/ 447 w 622"/>
              <a:gd name="T11" fmla="*/ 109 h 717"/>
              <a:gd name="T12" fmla="*/ 441 w 622"/>
              <a:gd name="T13" fmla="*/ 109 h 717"/>
              <a:gd name="T14" fmla="*/ 444 w 622"/>
              <a:gd name="T15" fmla="*/ 0 h 717"/>
              <a:gd name="T16" fmla="*/ 523 w 622"/>
              <a:gd name="T17" fmla="*/ 0 h 717"/>
              <a:gd name="T18" fmla="*/ 560 w 622"/>
              <a:gd name="T19" fmla="*/ 579 h 717"/>
              <a:gd name="T20" fmla="*/ 570 w 622"/>
              <a:gd name="T21" fmla="*/ 643 h 717"/>
              <a:gd name="T22" fmla="*/ 588 w 622"/>
              <a:gd name="T23" fmla="*/ 677 h 717"/>
              <a:gd name="T24" fmla="*/ 622 w 622"/>
              <a:gd name="T25" fmla="*/ 692 h 717"/>
              <a:gd name="T26" fmla="*/ 616 w 622"/>
              <a:gd name="T27" fmla="*/ 717 h 717"/>
              <a:gd name="T28" fmla="*/ 400 w 622"/>
              <a:gd name="T29" fmla="*/ 717 h 717"/>
              <a:gd name="T30" fmla="*/ 406 w 622"/>
              <a:gd name="T31" fmla="*/ 692 h 717"/>
              <a:gd name="T32" fmla="*/ 452 w 622"/>
              <a:gd name="T33" fmla="*/ 668 h 717"/>
              <a:gd name="T34" fmla="*/ 467 w 622"/>
              <a:gd name="T35" fmla="*/ 593 h 717"/>
              <a:gd name="T36" fmla="*/ 465 w 622"/>
              <a:gd name="T37" fmla="*/ 549 h 717"/>
              <a:gd name="T38" fmla="*/ 462 w 622"/>
              <a:gd name="T39" fmla="*/ 482 h 717"/>
              <a:gd name="T40" fmla="*/ 233 w 622"/>
              <a:gd name="T41" fmla="*/ 482 h 717"/>
              <a:gd name="T42" fmla="*/ 204 w 622"/>
              <a:gd name="T43" fmla="*/ 533 h 717"/>
              <a:gd name="T44" fmla="*/ 175 w 622"/>
              <a:gd name="T45" fmla="*/ 594 h 717"/>
              <a:gd name="T46" fmla="*/ 165 w 622"/>
              <a:gd name="T47" fmla="*/ 640 h 717"/>
              <a:gd name="T48" fmla="*/ 218 w 622"/>
              <a:gd name="T49" fmla="*/ 692 h 717"/>
              <a:gd name="T50" fmla="*/ 212 w 622"/>
              <a:gd name="T51" fmla="*/ 717 h 717"/>
              <a:gd name="T52" fmla="*/ 0 w 622"/>
              <a:gd name="T53" fmla="*/ 717 h 717"/>
              <a:gd name="T54" fmla="*/ 5 w 622"/>
              <a:gd name="T55" fmla="*/ 692 h 717"/>
              <a:gd name="T56" fmla="*/ 36 w 622"/>
              <a:gd name="T57" fmla="*/ 679 h 717"/>
              <a:gd name="T58" fmla="*/ 66 w 622"/>
              <a:gd name="T59" fmla="*/ 647 h 717"/>
              <a:gd name="T60" fmla="*/ 111 w 622"/>
              <a:gd name="T61" fmla="*/ 575 h 717"/>
              <a:gd name="T62" fmla="*/ 444 w 622"/>
              <a:gd name="T63" fmla="*/ 0 h 7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622" h="717">
                <a:moveTo>
                  <a:pt x="441" y="109"/>
                </a:moveTo>
                <a:lnTo>
                  <a:pt x="256" y="437"/>
                </a:lnTo>
                <a:lnTo>
                  <a:pt x="460" y="437"/>
                </a:lnTo>
                <a:lnTo>
                  <a:pt x="451" y="269"/>
                </a:lnTo>
                <a:cubicBezTo>
                  <a:pt x="450" y="246"/>
                  <a:pt x="449" y="218"/>
                  <a:pt x="448" y="184"/>
                </a:cubicBezTo>
                <a:cubicBezTo>
                  <a:pt x="447" y="149"/>
                  <a:pt x="447" y="125"/>
                  <a:pt x="447" y="109"/>
                </a:cubicBezTo>
                <a:lnTo>
                  <a:pt x="441" y="109"/>
                </a:lnTo>
                <a:close/>
                <a:moveTo>
                  <a:pt x="444" y="0"/>
                </a:moveTo>
                <a:lnTo>
                  <a:pt x="523" y="0"/>
                </a:lnTo>
                <a:lnTo>
                  <a:pt x="560" y="579"/>
                </a:lnTo>
                <a:cubicBezTo>
                  <a:pt x="562" y="606"/>
                  <a:pt x="565" y="628"/>
                  <a:pt x="570" y="643"/>
                </a:cubicBezTo>
                <a:cubicBezTo>
                  <a:pt x="574" y="659"/>
                  <a:pt x="580" y="670"/>
                  <a:pt x="588" y="677"/>
                </a:cubicBezTo>
                <a:cubicBezTo>
                  <a:pt x="596" y="685"/>
                  <a:pt x="607" y="690"/>
                  <a:pt x="622" y="692"/>
                </a:cubicBezTo>
                <a:lnTo>
                  <a:pt x="616" y="717"/>
                </a:lnTo>
                <a:lnTo>
                  <a:pt x="400" y="717"/>
                </a:lnTo>
                <a:lnTo>
                  <a:pt x="406" y="692"/>
                </a:lnTo>
                <a:cubicBezTo>
                  <a:pt x="426" y="690"/>
                  <a:pt x="442" y="682"/>
                  <a:pt x="452" y="668"/>
                </a:cubicBezTo>
                <a:cubicBezTo>
                  <a:pt x="462" y="654"/>
                  <a:pt x="467" y="629"/>
                  <a:pt x="467" y="593"/>
                </a:cubicBezTo>
                <a:cubicBezTo>
                  <a:pt x="467" y="579"/>
                  <a:pt x="466" y="565"/>
                  <a:pt x="465" y="549"/>
                </a:cubicBezTo>
                <a:lnTo>
                  <a:pt x="462" y="482"/>
                </a:lnTo>
                <a:lnTo>
                  <a:pt x="233" y="482"/>
                </a:lnTo>
                <a:lnTo>
                  <a:pt x="204" y="533"/>
                </a:lnTo>
                <a:cubicBezTo>
                  <a:pt x="191" y="557"/>
                  <a:pt x="181" y="577"/>
                  <a:pt x="175" y="594"/>
                </a:cubicBezTo>
                <a:cubicBezTo>
                  <a:pt x="169" y="611"/>
                  <a:pt x="165" y="627"/>
                  <a:pt x="165" y="640"/>
                </a:cubicBezTo>
                <a:cubicBezTo>
                  <a:pt x="165" y="669"/>
                  <a:pt x="183" y="686"/>
                  <a:pt x="218" y="692"/>
                </a:cubicBezTo>
                <a:lnTo>
                  <a:pt x="212" y="717"/>
                </a:lnTo>
                <a:lnTo>
                  <a:pt x="0" y="717"/>
                </a:lnTo>
                <a:lnTo>
                  <a:pt x="5" y="692"/>
                </a:lnTo>
                <a:cubicBezTo>
                  <a:pt x="16" y="690"/>
                  <a:pt x="26" y="686"/>
                  <a:pt x="36" y="679"/>
                </a:cubicBezTo>
                <a:cubicBezTo>
                  <a:pt x="45" y="672"/>
                  <a:pt x="55" y="661"/>
                  <a:pt x="66" y="647"/>
                </a:cubicBezTo>
                <a:cubicBezTo>
                  <a:pt x="77" y="632"/>
                  <a:pt x="92" y="609"/>
                  <a:pt x="111" y="575"/>
                </a:cubicBezTo>
                <a:lnTo>
                  <a:pt x="4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28" name="Freeform 121">
            <a:extLst>
              <a:ext uri="{FF2B5EF4-FFF2-40B4-BE49-F238E27FC236}">
                <a16:creationId xmlns:a16="http://schemas.microsoft.com/office/drawing/2014/main" id="{34CB661B-EFF0-5098-A72E-2A16C7D26A0E}"/>
              </a:ext>
            </a:extLst>
          </p:cNvPr>
          <p:cNvSpPr>
            <a:spLocks/>
          </p:cNvSpPr>
          <p:nvPr/>
        </p:nvSpPr>
        <p:spPr bwMode="auto">
          <a:xfrm>
            <a:off x="1704253" y="3500850"/>
            <a:ext cx="79995" cy="84206"/>
          </a:xfrm>
          <a:custGeom>
            <a:avLst/>
            <a:gdLst>
              <a:gd name="T0" fmla="*/ 34 w 76"/>
              <a:gd name="T1" fmla="*/ 0 h 80"/>
              <a:gd name="T2" fmla="*/ 42 w 76"/>
              <a:gd name="T3" fmla="*/ 0 h 80"/>
              <a:gd name="T4" fmla="*/ 42 w 76"/>
              <a:gd name="T5" fmla="*/ 36 h 80"/>
              <a:gd name="T6" fmla="*/ 76 w 76"/>
              <a:gd name="T7" fmla="*/ 36 h 80"/>
              <a:gd name="T8" fmla="*/ 76 w 76"/>
              <a:gd name="T9" fmla="*/ 44 h 80"/>
              <a:gd name="T10" fmla="*/ 42 w 76"/>
              <a:gd name="T11" fmla="*/ 44 h 80"/>
              <a:gd name="T12" fmla="*/ 42 w 76"/>
              <a:gd name="T13" fmla="*/ 80 h 80"/>
              <a:gd name="T14" fmla="*/ 34 w 76"/>
              <a:gd name="T15" fmla="*/ 80 h 80"/>
              <a:gd name="T16" fmla="*/ 34 w 76"/>
              <a:gd name="T17" fmla="*/ 44 h 80"/>
              <a:gd name="T18" fmla="*/ 0 w 76"/>
              <a:gd name="T19" fmla="*/ 44 h 80"/>
              <a:gd name="T20" fmla="*/ 0 w 76"/>
              <a:gd name="T21" fmla="*/ 36 h 80"/>
              <a:gd name="T22" fmla="*/ 34 w 76"/>
              <a:gd name="T23" fmla="*/ 36 h 80"/>
              <a:gd name="T24" fmla="*/ 34 w 76"/>
              <a:gd name="T25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6" h="80">
                <a:moveTo>
                  <a:pt x="34" y="0"/>
                </a:moveTo>
                <a:lnTo>
                  <a:pt x="42" y="0"/>
                </a:lnTo>
                <a:lnTo>
                  <a:pt x="42" y="36"/>
                </a:lnTo>
                <a:lnTo>
                  <a:pt x="76" y="36"/>
                </a:lnTo>
                <a:lnTo>
                  <a:pt x="76" y="44"/>
                </a:lnTo>
                <a:lnTo>
                  <a:pt x="42" y="44"/>
                </a:lnTo>
                <a:lnTo>
                  <a:pt x="42" y="80"/>
                </a:lnTo>
                <a:lnTo>
                  <a:pt x="34" y="80"/>
                </a:lnTo>
                <a:lnTo>
                  <a:pt x="34" y="44"/>
                </a:lnTo>
                <a:lnTo>
                  <a:pt x="0" y="44"/>
                </a:lnTo>
                <a:lnTo>
                  <a:pt x="0" y="36"/>
                </a:lnTo>
                <a:lnTo>
                  <a:pt x="34" y="36"/>
                </a:lnTo>
                <a:lnTo>
                  <a:pt x="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29" name="Freeform 122">
            <a:extLst>
              <a:ext uri="{FF2B5EF4-FFF2-40B4-BE49-F238E27FC236}">
                <a16:creationId xmlns:a16="http://schemas.microsoft.com/office/drawing/2014/main" id="{24C64D0D-4FD3-3543-805F-C006FBFF7D99}"/>
              </a:ext>
            </a:extLst>
          </p:cNvPr>
          <p:cNvSpPr>
            <a:spLocks noEditPoints="1"/>
          </p:cNvSpPr>
          <p:nvPr/>
        </p:nvSpPr>
        <p:spPr bwMode="auto">
          <a:xfrm>
            <a:off x="1829510" y="3492429"/>
            <a:ext cx="76838" cy="89469"/>
          </a:xfrm>
          <a:custGeom>
            <a:avLst/>
            <a:gdLst>
              <a:gd name="T0" fmla="*/ 216 w 609"/>
              <a:gd name="T1" fmla="*/ 364 h 709"/>
              <a:gd name="T2" fmla="*/ 151 w 609"/>
              <a:gd name="T3" fmla="*/ 661 h 709"/>
              <a:gd name="T4" fmla="*/ 229 w 609"/>
              <a:gd name="T5" fmla="*/ 663 h 709"/>
              <a:gd name="T6" fmla="*/ 348 w 609"/>
              <a:gd name="T7" fmla="*/ 645 h 709"/>
              <a:gd name="T8" fmla="*/ 416 w 609"/>
              <a:gd name="T9" fmla="*/ 582 h 709"/>
              <a:gd name="T10" fmla="*/ 445 w 609"/>
              <a:gd name="T11" fmla="*/ 469 h 709"/>
              <a:gd name="T12" fmla="*/ 410 w 609"/>
              <a:gd name="T13" fmla="*/ 390 h 709"/>
              <a:gd name="T14" fmla="*/ 307 w 609"/>
              <a:gd name="T15" fmla="*/ 364 h 709"/>
              <a:gd name="T16" fmla="*/ 216 w 609"/>
              <a:gd name="T17" fmla="*/ 364 h 709"/>
              <a:gd name="T18" fmla="*/ 369 w 609"/>
              <a:gd name="T19" fmla="*/ 46 h 709"/>
              <a:gd name="T20" fmla="*/ 285 w 609"/>
              <a:gd name="T21" fmla="*/ 47 h 709"/>
              <a:gd name="T22" fmla="*/ 227 w 609"/>
              <a:gd name="T23" fmla="*/ 318 h 709"/>
              <a:gd name="T24" fmla="*/ 300 w 609"/>
              <a:gd name="T25" fmla="*/ 318 h 709"/>
              <a:gd name="T26" fmla="*/ 397 w 609"/>
              <a:gd name="T27" fmla="*/ 308 h 709"/>
              <a:gd name="T28" fmla="*/ 461 w 609"/>
              <a:gd name="T29" fmla="*/ 273 h 709"/>
              <a:gd name="T30" fmla="*/ 501 w 609"/>
              <a:gd name="T31" fmla="*/ 217 h 709"/>
              <a:gd name="T32" fmla="*/ 513 w 609"/>
              <a:gd name="T33" fmla="*/ 146 h 709"/>
              <a:gd name="T34" fmla="*/ 506 w 609"/>
              <a:gd name="T35" fmla="*/ 105 h 709"/>
              <a:gd name="T36" fmla="*/ 479 w 609"/>
              <a:gd name="T37" fmla="*/ 71 h 709"/>
              <a:gd name="T38" fmla="*/ 435 w 609"/>
              <a:gd name="T39" fmla="*/ 52 h 709"/>
              <a:gd name="T40" fmla="*/ 369 w 609"/>
              <a:gd name="T41" fmla="*/ 46 h 709"/>
              <a:gd name="T42" fmla="*/ 136 w 609"/>
              <a:gd name="T43" fmla="*/ 0 h 709"/>
              <a:gd name="T44" fmla="*/ 393 w 609"/>
              <a:gd name="T45" fmla="*/ 0 h 709"/>
              <a:gd name="T46" fmla="*/ 518 w 609"/>
              <a:gd name="T47" fmla="*/ 16 h 709"/>
              <a:gd name="T48" fmla="*/ 587 w 609"/>
              <a:gd name="T49" fmla="*/ 64 h 709"/>
              <a:gd name="T50" fmla="*/ 609 w 609"/>
              <a:gd name="T51" fmla="*/ 144 h 709"/>
              <a:gd name="T52" fmla="*/ 568 w 609"/>
              <a:gd name="T53" fmla="*/ 263 h 709"/>
              <a:gd name="T54" fmla="*/ 444 w 609"/>
              <a:gd name="T55" fmla="*/ 340 h 709"/>
              <a:gd name="T56" fmla="*/ 443 w 609"/>
              <a:gd name="T57" fmla="*/ 346 h 709"/>
              <a:gd name="T58" fmla="*/ 518 w 609"/>
              <a:gd name="T59" fmla="*/ 401 h 709"/>
              <a:gd name="T60" fmla="*/ 544 w 609"/>
              <a:gd name="T61" fmla="*/ 482 h 709"/>
              <a:gd name="T62" fmla="*/ 512 w 609"/>
              <a:gd name="T63" fmla="*/ 600 h 709"/>
              <a:gd name="T64" fmla="*/ 417 w 609"/>
              <a:gd name="T65" fmla="*/ 679 h 709"/>
              <a:gd name="T66" fmla="*/ 231 w 609"/>
              <a:gd name="T67" fmla="*/ 709 h 709"/>
              <a:gd name="T68" fmla="*/ 0 w 609"/>
              <a:gd name="T69" fmla="*/ 709 h 709"/>
              <a:gd name="T70" fmla="*/ 6 w 609"/>
              <a:gd name="T71" fmla="*/ 684 h 709"/>
              <a:gd name="T72" fmla="*/ 35 w 609"/>
              <a:gd name="T73" fmla="*/ 674 h 709"/>
              <a:gd name="T74" fmla="*/ 52 w 609"/>
              <a:gd name="T75" fmla="*/ 654 h 709"/>
              <a:gd name="T76" fmla="*/ 65 w 609"/>
              <a:gd name="T77" fmla="*/ 624 h 709"/>
              <a:gd name="T78" fmla="*/ 82 w 609"/>
              <a:gd name="T79" fmla="*/ 554 h 709"/>
              <a:gd name="T80" fmla="*/ 170 w 609"/>
              <a:gd name="T81" fmla="*/ 154 h 709"/>
              <a:gd name="T82" fmla="*/ 181 w 609"/>
              <a:gd name="T83" fmla="*/ 72 h 709"/>
              <a:gd name="T84" fmla="*/ 169 w 609"/>
              <a:gd name="T85" fmla="*/ 37 h 709"/>
              <a:gd name="T86" fmla="*/ 130 w 609"/>
              <a:gd name="T87" fmla="*/ 25 h 709"/>
              <a:gd name="T88" fmla="*/ 136 w 609"/>
              <a:gd name="T89" fmla="*/ 0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609" h="709">
                <a:moveTo>
                  <a:pt x="216" y="364"/>
                </a:moveTo>
                <a:lnTo>
                  <a:pt x="151" y="661"/>
                </a:lnTo>
                <a:cubicBezTo>
                  <a:pt x="172" y="663"/>
                  <a:pt x="198" y="663"/>
                  <a:pt x="229" y="663"/>
                </a:cubicBezTo>
                <a:cubicBezTo>
                  <a:pt x="282" y="663"/>
                  <a:pt x="321" y="657"/>
                  <a:pt x="348" y="645"/>
                </a:cubicBezTo>
                <a:cubicBezTo>
                  <a:pt x="374" y="634"/>
                  <a:pt x="397" y="612"/>
                  <a:pt x="416" y="582"/>
                </a:cubicBezTo>
                <a:cubicBezTo>
                  <a:pt x="435" y="551"/>
                  <a:pt x="445" y="514"/>
                  <a:pt x="445" y="469"/>
                </a:cubicBezTo>
                <a:cubicBezTo>
                  <a:pt x="445" y="434"/>
                  <a:pt x="433" y="408"/>
                  <a:pt x="410" y="390"/>
                </a:cubicBezTo>
                <a:cubicBezTo>
                  <a:pt x="387" y="372"/>
                  <a:pt x="353" y="364"/>
                  <a:pt x="307" y="364"/>
                </a:cubicBezTo>
                <a:lnTo>
                  <a:pt x="216" y="364"/>
                </a:lnTo>
                <a:close/>
                <a:moveTo>
                  <a:pt x="369" y="46"/>
                </a:moveTo>
                <a:cubicBezTo>
                  <a:pt x="339" y="46"/>
                  <a:pt x="311" y="46"/>
                  <a:pt x="285" y="47"/>
                </a:cubicBezTo>
                <a:lnTo>
                  <a:pt x="227" y="318"/>
                </a:lnTo>
                <a:lnTo>
                  <a:pt x="300" y="318"/>
                </a:lnTo>
                <a:cubicBezTo>
                  <a:pt x="341" y="318"/>
                  <a:pt x="373" y="315"/>
                  <a:pt x="397" y="308"/>
                </a:cubicBezTo>
                <a:cubicBezTo>
                  <a:pt x="421" y="301"/>
                  <a:pt x="443" y="290"/>
                  <a:pt x="461" y="273"/>
                </a:cubicBezTo>
                <a:cubicBezTo>
                  <a:pt x="479" y="256"/>
                  <a:pt x="493" y="237"/>
                  <a:pt x="501" y="217"/>
                </a:cubicBezTo>
                <a:cubicBezTo>
                  <a:pt x="509" y="197"/>
                  <a:pt x="513" y="173"/>
                  <a:pt x="513" y="146"/>
                </a:cubicBezTo>
                <a:cubicBezTo>
                  <a:pt x="513" y="132"/>
                  <a:pt x="511" y="118"/>
                  <a:pt x="506" y="105"/>
                </a:cubicBezTo>
                <a:cubicBezTo>
                  <a:pt x="500" y="92"/>
                  <a:pt x="491" y="81"/>
                  <a:pt x="479" y="71"/>
                </a:cubicBezTo>
                <a:cubicBezTo>
                  <a:pt x="466" y="62"/>
                  <a:pt x="452" y="56"/>
                  <a:pt x="435" y="52"/>
                </a:cubicBezTo>
                <a:cubicBezTo>
                  <a:pt x="419" y="48"/>
                  <a:pt x="397" y="46"/>
                  <a:pt x="369" y="46"/>
                </a:cubicBezTo>
                <a:close/>
                <a:moveTo>
                  <a:pt x="136" y="0"/>
                </a:moveTo>
                <a:lnTo>
                  <a:pt x="393" y="0"/>
                </a:lnTo>
                <a:cubicBezTo>
                  <a:pt x="445" y="0"/>
                  <a:pt x="487" y="5"/>
                  <a:pt x="518" y="16"/>
                </a:cubicBezTo>
                <a:cubicBezTo>
                  <a:pt x="550" y="27"/>
                  <a:pt x="573" y="43"/>
                  <a:pt x="587" y="64"/>
                </a:cubicBezTo>
                <a:cubicBezTo>
                  <a:pt x="602" y="86"/>
                  <a:pt x="609" y="112"/>
                  <a:pt x="609" y="144"/>
                </a:cubicBezTo>
                <a:cubicBezTo>
                  <a:pt x="609" y="189"/>
                  <a:pt x="596" y="229"/>
                  <a:pt x="568" y="263"/>
                </a:cubicBezTo>
                <a:cubicBezTo>
                  <a:pt x="540" y="296"/>
                  <a:pt x="499" y="322"/>
                  <a:pt x="444" y="340"/>
                </a:cubicBezTo>
                <a:lnTo>
                  <a:pt x="443" y="346"/>
                </a:lnTo>
                <a:cubicBezTo>
                  <a:pt x="475" y="359"/>
                  <a:pt x="500" y="377"/>
                  <a:pt x="518" y="401"/>
                </a:cubicBezTo>
                <a:cubicBezTo>
                  <a:pt x="535" y="425"/>
                  <a:pt x="544" y="451"/>
                  <a:pt x="544" y="482"/>
                </a:cubicBezTo>
                <a:cubicBezTo>
                  <a:pt x="544" y="528"/>
                  <a:pt x="533" y="567"/>
                  <a:pt x="512" y="600"/>
                </a:cubicBezTo>
                <a:cubicBezTo>
                  <a:pt x="491" y="632"/>
                  <a:pt x="459" y="659"/>
                  <a:pt x="417" y="679"/>
                </a:cubicBezTo>
                <a:cubicBezTo>
                  <a:pt x="374" y="699"/>
                  <a:pt x="313" y="709"/>
                  <a:pt x="231" y="709"/>
                </a:cubicBezTo>
                <a:lnTo>
                  <a:pt x="0" y="709"/>
                </a:lnTo>
                <a:lnTo>
                  <a:pt x="6" y="684"/>
                </a:lnTo>
                <a:cubicBezTo>
                  <a:pt x="19" y="682"/>
                  <a:pt x="29" y="678"/>
                  <a:pt x="35" y="674"/>
                </a:cubicBezTo>
                <a:cubicBezTo>
                  <a:pt x="42" y="669"/>
                  <a:pt x="48" y="662"/>
                  <a:pt x="52" y="654"/>
                </a:cubicBezTo>
                <a:cubicBezTo>
                  <a:pt x="57" y="646"/>
                  <a:pt x="61" y="636"/>
                  <a:pt x="65" y="624"/>
                </a:cubicBezTo>
                <a:cubicBezTo>
                  <a:pt x="68" y="612"/>
                  <a:pt x="74" y="589"/>
                  <a:pt x="82" y="554"/>
                </a:cubicBezTo>
                <a:lnTo>
                  <a:pt x="170" y="154"/>
                </a:lnTo>
                <a:cubicBezTo>
                  <a:pt x="178" y="120"/>
                  <a:pt x="181" y="92"/>
                  <a:pt x="181" y="72"/>
                </a:cubicBezTo>
                <a:cubicBezTo>
                  <a:pt x="181" y="55"/>
                  <a:pt x="177" y="43"/>
                  <a:pt x="169" y="37"/>
                </a:cubicBezTo>
                <a:cubicBezTo>
                  <a:pt x="161" y="30"/>
                  <a:pt x="148" y="26"/>
                  <a:pt x="130" y="25"/>
                </a:cubicBezTo>
                <a:lnTo>
                  <a:pt x="13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30" name="Freeform 123">
            <a:extLst>
              <a:ext uri="{FF2B5EF4-FFF2-40B4-BE49-F238E27FC236}">
                <a16:creationId xmlns:a16="http://schemas.microsoft.com/office/drawing/2014/main" id="{E4BE62C8-32F4-D266-8F9B-8EE8CF4C036F}"/>
              </a:ext>
            </a:extLst>
          </p:cNvPr>
          <p:cNvSpPr>
            <a:spLocks/>
          </p:cNvSpPr>
          <p:nvPr/>
        </p:nvSpPr>
        <p:spPr bwMode="auto">
          <a:xfrm>
            <a:off x="1962134" y="3515586"/>
            <a:ext cx="97889" cy="54734"/>
          </a:xfrm>
          <a:custGeom>
            <a:avLst/>
            <a:gdLst>
              <a:gd name="T0" fmla="*/ 68 w 93"/>
              <a:gd name="T1" fmla="*/ 0 h 52"/>
              <a:gd name="T2" fmla="*/ 93 w 93"/>
              <a:gd name="T3" fmla="*/ 24 h 52"/>
              <a:gd name="T4" fmla="*/ 93 w 93"/>
              <a:gd name="T5" fmla="*/ 28 h 52"/>
              <a:gd name="T6" fmla="*/ 68 w 93"/>
              <a:gd name="T7" fmla="*/ 52 h 52"/>
              <a:gd name="T8" fmla="*/ 65 w 93"/>
              <a:gd name="T9" fmla="*/ 48 h 52"/>
              <a:gd name="T10" fmla="*/ 79 w 93"/>
              <a:gd name="T11" fmla="*/ 30 h 52"/>
              <a:gd name="T12" fmla="*/ 0 w 93"/>
              <a:gd name="T13" fmla="*/ 30 h 52"/>
              <a:gd name="T14" fmla="*/ 0 w 93"/>
              <a:gd name="T15" fmla="*/ 22 h 52"/>
              <a:gd name="T16" fmla="*/ 79 w 93"/>
              <a:gd name="T17" fmla="*/ 22 h 52"/>
              <a:gd name="T18" fmla="*/ 65 w 93"/>
              <a:gd name="T19" fmla="*/ 4 h 52"/>
              <a:gd name="T20" fmla="*/ 68 w 93"/>
              <a:gd name="T21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3" h="52">
                <a:moveTo>
                  <a:pt x="68" y="0"/>
                </a:moveTo>
                <a:lnTo>
                  <a:pt x="93" y="24"/>
                </a:lnTo>
                <a:lnTo>
                  <a:pt x="93" y="28"/>
                </a:lnTo>
                <a:lnTo>
                  <a:pt x="68" y="52"/>
                </a:lnTo>
                <a:lnTo>
                  <a:pt x="65" y="48"/>
                </a:lnTo>
                <a:lnTo>
                  <a:pt x="79" y="30"/>
                </a:lnTo>
                <a:lnTo>
                  <a:pt x="0" y="30"/>
                </a:lnTo>
                <a:lnTo>
                  <a:pt x="0" y="22"/>
                </a:lnTo>
                <a:lnTo>
                  <a:pt x="79" y="22"/>
                </a:lnTo>
                <a:lnTo>
                  <a:pt x="65" y="4"/>
                </a:lnTo>
                <a:lnTo>
                  <a:pt x="6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31" name="Freeform 124">
            <a:extLst>
              <a:ext uri="{FF2B5EF4-FFF2-40B4-BE49-F238E27FC236}">
                <a16:creationId xmlns:a16="http://schemas.microsoft.com/office/drawing/2014/main" id="{DD0B9F81-78D3-44F6-7931-0834578A6CBD}"/>
              </a:ext>
            </a:extLst>
          </p:cNvPr>
          <p:cNvSpPr>
            <a:spLocks/>
          </p:cNvSpPr>
          <p:nvPr/>
        </p:nvSpPr>
        <p:spPr bwMode="auto">
          <a:xfrm>
            <a:off x="2113704" y="3491377"/>
            <a:ext cx="69470" cy="91574"/>
          </a:xfrm>
          <a:custGeom>
            <a:avLst/>
            <a:gdLst>
              <a:gd name="T0" fmla="*/ 372 w 549"/>
              <a:gd name="T1" fmla="*/ 0 h 725"/>
              <a:gd name="T2" fmla="*/ 459 w 549"/>
              <a:gd name="T3" fmla="*/ 5 h 725"/>
              <a:gd name="T4" fmla="*/ 549 w 549"/>
              <a:gd name="T5" fmla="*/ 26 h 725"/>
              <a:gd name="T6" fmla="*/ 518 w 549"/>
              <a:gd name="T7" fmla="*/ 167 h 725"/>
              <a:gd name="T8" fmla="*/ 468 w 549"/>
              <a:gd name="T9" fmla="*/ 167 h 725"/>
              <a:gd name="T10" fmla="*/ 440 w 549"/>
              <a:gd name="T11" fmla="*/ 75 h 725"/>
              <a:gd name="T12" fmla="*/ 364 w 549"/>
              <a:gd name="T13" fmla="*/ 46 h 725"/>
              <a:gd name="T14" fmla="*/ 231 w 549"/>
              <a:gd name="T15" fmla="*/ 118 h 725"/>
              <a:gd name="T16" fmla="*/ 133 w 549"/>
              <a:gd name="T17" fmla="*/ 307 h 725"/>
              <a:gd name="T18" fmla="*/ 97 w 549"/>
              <a:gd name="T19" fmla="*/ 526 h 725"/>
              <a:gd name="T20" fmla="*/ 125 w 549"/>
              <a:gd name="T21" fmla="*/ 642 h 725"/>
              <a:gd name="T22" fmla="*/ 212 w 549"/>
              <a:gd name="T23" fmla="*/ 680 h 725"/>
              <a:gd name="T24" fmla="*/ 280 w 549"/>
              <a:gd name="T25" fmla="*/ 668 h 725"/>
              <a:gd name="T26" fmla="*/ 334 w 549"/>
              <a:gd name="T27" fmla="*/ 629 h 725"/>
              <a:gd name="T28" fmla="*/ 385 w 549"/>
              <a:gd name="T29" fmla="*/ 551 h 725"/>
              <a:gd name="T30" fmla="*/ 434 w 549"/>
              <a:gd name="T31" fmla="*/ 551 h 725"/>
              <a:gd name="T32" fmla="*/ 403 w 549"/>
              <a:gd name="T33" fmla="*/ 698 h 725"/>
              <a:gd name="T34" fmla="*/ 199 w 549"/>
              <a:gd name="T35" fmla="*/ 725 h 725"/>
              <a:gd name="T36" fmla="*/ 51 w 549"/>
              <a:gd name="T37" fmla="*/ 669 h 725"/>
              <a:gd name="T38" fmla="*/ 0 w 549"/>
              <a:gd name="T39" fmla="*/ 505 h 725"/>
              <a:gd name="T40" fmla="*/ 27 w 549"/>
              <a:gd name="T41" fmla="*/ 329 h 725"/>
              <a:gd name="T42" fmla="*/ 104 w 549"/>
              <a:gd name="T43" fmla="*/ 154 h 725"/>
              <a:gd name="T44" fmla="*/ 222 w 549"/>
              <a:gd name="T45" fmla="*/ 39 h 725"/>
              <a:gd name="T46" fmla="*/ 372 w 549"/>
              <a:gd name="T47" fmla="*/ 0 h 7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49" h="725">
                <a:moveTo>
                  <a:pt x="372" y="0"/>
                </a:moveTo>
                <a:cubicBezTo>
                  <a:pt x="403" y="0"/>
                  <a:pt x="432" y="2"/>
                  <a:pt x="459" y="5"/>
                </a:cubicBezTo>
                <a:cubicBezTo>
                  <a:pt x="486" y="9"/>
                  <a:pt x="516" y="16"/>
                  <a:pt x="549" y="26"/>
                </a:cubicBezTo>
                <a:lnTo>
                  <a:pt x="518" y="167"/>
                </a:lnTo>
                <a:lnTo>
                  <a:pt x="468" y="167"/>
                </a:lnTo>
                <a:cubicBezTo>
                  <a:pt x="465" y="124"/>
                  <a:pt x="456" y="94"/>
                  <a:pt x="440" y="75"/>
                </a:cubicBezTo>
                <a:cubicBezTo>
                  <a:pt x="424" y="56"/>
                  <a:pt x="399" y="46"/>
                  <a:pt x="364" y="46"/>
                </a:cubicBezTo>
                <a:cubicBezTo>
                  <a:pt x="316" y="46"/>
                  <a:pt x="272" y="70"/>
                  <a:pt x="231" y="118"/>
                </a:cubicBezTo>
                <a:cubicBezTo>
                  <a:pt x="189" y="166"/>
                  <a:pt x="157" y="229"/>
                  <a:pt x="133" y="307"/>
                </a:cubicBezTo>
                <a:cubicBezTo>
                  <a:pt x="109" y="386"/>
                  <a:pt x="97" y="459"/>
                  <a:pt x="97" y="526"/>
                </a:cubicBezTo>
                <a:cubicBezTo>
                  <a:pt x="97" y="579"/>
                  <a:pt x="107" y="617"/>
                  <a:pt x="125" y="642"/>
                </a:cubicBezTo>
                <a:cubicBezTo>
                  <a:pt x="144" y="667"/>
                  <a:pt x="173" y="680"/>
                  <a:pt x="212" y="680"/>
                </a:cubicBezTo>
                <a:cubicBezTo>
                  <a:pt x="238" y="680"/>
                  <a:pt x="260" y="676"/>
                  <a:pt x="280" y="668"/>
                </a:cubicBezTo>
                <a:cubicBezTo>
                  <a:pt x="299" y="660"/>
                  <a:pt x="317" y="647"/>
                  <a:pt x="334" y="629"/>
                </a:cubicBezTo>
                <a:cubicBezTo>
                  <a:pt x="351" y="610"/>
                  <a:pt x="368" y="584"/>
                  <a:pt x="385" y="551"/>
                </a:cubicBezTo>
                <a:lnTo>
                  <a:pt x="434" y="551"/>
                </a:lnTo>
                <a:lnTo>
                  <a:pt x="403" y="698"/>
                </a:lnTo>
                <a:cubicBezTo>
                  <a:pt x="338" y="716"/>
                  <a:pt x="270" y="725"/>
                  <a:pt x="199" y="725"/>
                </a:cubicBezTo>
                <a:cubicBezTo>
                  <a:pt x="134" y="725"/>
                  <a:pt x="84" y="707"/>
                  <a:pt x="51" y="669"/>
                </a:cubicBezTo>
                <a:cubicBezTo>
                  <a:pt x="17" y="632"/>
                  <a:pt x="0" y="577"/>
                  <a:pt x="0" y="505"/>
                </a:cubicBezTo>
                <a:cubicBezTo>
                  <a:pt x="0" y="454"/>
                  <a:pt x="9" y="396"/>
                  <a:pt x="27" y="329"/>
                </a:cubicBezTo>
                <a:cubicBezTo>
                  <a:pt x="45" y="263"/>
                  <a:pt x="71" y="204"/>
                  <a:pt x="104" y="154"/>
                </a:cubicBezTo>
                <a:cubicBezTo>
                  <a:pt x="137" y="104"/>
                  <a:pt x="177" y="65"/>
                  <a:pt x="222" y="39"/>
                </a:cubicBezTo>
                <a:cubicBezTo>
                  <a:pt x="267" y="13"/>
                  <a:pt x="317" y="0"/>
                  <a:pt x="372" y="0"/>
                </a:cubicBez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32" name="Freeform 125">
            <a:extLst>
              <a:ext uri="{FF2B5EF4-FFF2-40B4-BE49-F238E27FC236}">
                <a16:creationId xmlns:a16="http://schemas.microsoft.com/office/drawing/2014/main" id="{6B0DB3BD-C35F-D3D5-9B34-E45EEEC4AEDC}"/>
              </a:ext>
            </a:extLst>
          </p:cNvPr>
          <p:cNvSpPr>
            <a:spLocks/>
          </p:cNvSpPr>
          <p:nvPr/>
        </p:nvSpPr>
        <p:spPr bwMode="auto">
          <a:xfrm>
            <a:off x="2230539" y="3500850"/>
            <a:ext cx="81048" cy="84206"/>
          </a:xfrm>
          <a:custGeom>
            <a:avLst/>
            <a:gdLst>
              <a:gd name="T0" fmla="*/ 34 w 77"/>
              <a:gd name="T1" fmla="*/ 0 h 80"/>
              <a:gd name="T2" fmla="*/ 43 w 77"/>
              <a:gd name="T3" fmla="*/ 0 h 80"/>
              <a:gd name="T4" fmla="*/ 43 w 77"/>
              <a:gd name="T5" fmla="*/ 36 h 80"/>
              <a:gd name="T6" fmla="*/ 77 w 77"/>
              <a:gd name="T7" fmla="*/ 36 h 80"/>
              <a:gd name="T8" fmla="*/ 77 w 77"/>
              <a:gd name="T9" fmla="*/ 44 h 80"/>
              <a:gd name="T10" fmla="*/ 43 w 77"/>
              <a:gd name="T11" fmla="*/ 44 h 80"/>
              <a:gd name="T12" fmla="*/ 43 w 77"/>
              <a:gd name="T13" fmla="*/ 80 h 80"/>
              <a:gd name="T14" fmla="*/ 34 w 77"/>
              <a:gd name="T15" fmla="*/ 80 h 80"/>
              <a:gd name="T16" fmla="*/ 34 w 77"/>
              <a:gd name="T17" fmla="*/ 44 h 80"/>
              <a:gd name="T18" fmla="*/ 0 w 77"/>
              <a:gd name="T19" fmla="*/ 44 h 80"/>
              <a:gd name="T20" fmla="*/ 0 w 77"/>
              <a:gd name="T21" fmla="*/ 36 h 80"/>
              <a:gd name="T22" fmla="*/ 34 w 77"/>
              <a:gd name="T23" fmla="*/ 36 h 80"/>
              <a:gd name="T24" fmla="*/ 34 w 77"/>
              <a:gd name="T25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7" h="80">
                <a:moveTo>
                  <a:pt x="34" y="0"/>
                </a:moveTo>
                <a:lnTo>
                  <a:pt x="43" y="0"/>
                </a:lnTo>
                <a:lnTo>
                  <a:pt x="43" y="36"/>
                </a:lnTo>
                <a:lnTo>
                  <a:pt x="77" y="36"/>
                </a:lnTo>
                <a:lnTo>
                  <a:pt x="77" y="44"/>
                </a:lnTo>
                <a:lnTo>
                  <a:pt x="43" y="44"/>
                </a:lnTo>
                <a:lnTo>
                  <a:pt x="43" y="80"/>
                </a:lnTo>
                <a:lnTo>
                  <a:pt x="34" y="80"/>
                </a:lnTo>
                <a:lnTo>
                  <a:pt x="34" y="44"/>
                </a:lnTo>
                <a:lnTo>
                  <a:pt x="0" y="44"/>
                </a:lnTo>
                <a:lnTo>
                  <a:pt x="0" y="36"/>
                </a:lnTo>
                <a:lnTo>
                  <a:pt x="34" y="36"/>
                </a:lnTo>
                <a:lnTo>
                  <a:pt x="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33" name="Freeform 126">
            <a:extLst>
              <a:ext uri="{FF2B5EF4-FFF2-40B4-BE49-F238E27FC236}">
                <a16:creationId xmlns:a16="http://schemas.microsoft.com/office/drawing/2014/main" id="{D654CCF5-9C66-BDDE-04A3-A1B659C5DF2E}"/>
              </a:ext>
            </a:extLst>
          </p:cNvPr>
          <p:cNvSpPr>
            <a:spLocks noEditPoints="1"/>
          </p:cNvSpPr>
          <p:nvPr/>
        </p:nvSpPr>
        <p:spPr bwMode="auto">
          <a:xfrm>
            <a:off x="2354742" y="3492429"/>
            <a:ext cx="79995" cy="89469"/>
          </a:xfrm>
          <a:custGeom>
            <a:avLst/>
            <a:gdLst>
              <a:gd name="T0" fmla="*/ 335 w 637"/>
              <a:gd name="T1" fmla="*/ 45 h 709"/>
              <a:gd name="T2" fmla="*/ 285 w 637"/>
              <a:gd name="T3" fmla="*/ 47 h 709"/>
              <a:gd name="T4" fmla="*/ 151 w 637"/>
              <a:gd name="T5" fmla="*/ 661 h 709"/>
              <a:gd name="T6" fmla="*/ 208 w 637"/>
              <a:gd name="T7" fmla="*/ 663 h 709"/>
              <a:gd name="T8" fmla="*/ 351 w 637"/>
              <a:gd name="T9" fmla="*/ 634 h 709"/>
              <a:gd name="T10" fmla="*/ 453 w 637"/>
              <a:gd name="T11" fmla="*/ 542 h 709"/>
              <a:gd name="T12" fmla="*/ 515 w 637"/>
              <a:gd name="T13" fmla="*/ 410 h 709"/>
              <a:gd name="T14" fmla="*/ 536 w 637"/>
              <a:gd name="T15" fmla="*/ 263 h 709"/>
              <a:gd name="T16" fmla="*/ 485 w 637"/>
              <a:gd name="T17" fmla="*/ 100 h 709"/>
              <a:gd name="T18" fmla="*/ 335 w 637"/>
              <a:gd name="T19" fmla="*/ 45 h 709"/>
              <a:gd name="T20" fmla="*/ 136 w 637"/>
              <a:gd name="T21" fmla="*/ 0 h 709"/>
              <a:gd name="T22" fmla="*/ 333 w 637"/>
              <a:gd name="T23" fmla="*/ 0 h 709"/>
              <a:gd name="T24" fmla="*/ 460 w 637"/>
              <a:gd name="T25" fmla="*/ 12 h 709"/>
              <a:gd name="T26" fmla="*/ 552 w 637"/>
              <a:gd name="T27" fmla="*/ 55 h 709"/>
              <a:gd name="T28" fmla="*/ 615 w 637"/>
              <a:gd name="T29" fmla="*/ 138 h 709"/>
              <a:gd name="T30" fmla="*/ 637 w 637"/>
              <a:gd name="T31" fmla="*/ 260 h 709"/>
              <a:gd name="T32" fmla="*/ 620 w 637"/>
              <a:gd name="T33" fmla="*/ 394 h 709"/>
              <a:gd name="T34" fmla="*/ 574 w 637"/>
              <a:gd name="T35" fmla="*/ 512 h 709"/>
              <a:gd name="T36" fmla="*/ 502 w 637"/>
              <a:gd name="T37" fmla="*/ 605 h 709"/>
              <a:gd name="T38" fmla="*/ 420 w 637"/>
              <a:gd name="T39" fmla="*/ 667 h 709"/>
              <a:gd name="T40" fmla="*/ 332 w 637"/>
              <a:gd name="T41" fmla="*/ 698 h 709"/>
              <a:gd name="T42" fmla="*/ 218 w 637"/>
              <a:gd name="T43" fmla="*/ 709 h 709"/>
              <a:gd name="T44" fmla="*/ 0 w 637"/>
              <a:gd name="T45" fmla="*/ 709 h 709"/>
              <a:gd name="T46" fmla="*/ 6 w 637"/>
              <a:gd name="T47" fmla="*/ 684 h 709"/>
              <a:gd name="T48" fmla="*/ 35 w 637"/>
              <a:gd name="T49" fmla="*/ 674 h 709"/>
              <a:gd name="T50" fmla="*/ 52 w 637"/>
              <a:gd name="T51" fmla="*/ 654 h 709"/>
              <a:gd name="T52" fmla="*/ 65 w 637"/>
              <a:gd name="T53" fmla="*/ 624 h 709"/>
              <a:gd name="T54" fmla="*/ 82 w 637"/>
              <a:gd name="T55" fmla="*/ 554 h 709"/>
              <a:gd name="T56" fmla="*/ 170 w 637"/>
              <a:gd name="T57" fmla="*/ 154 h 709"/>
              <a:gd name="T58" fmla="*/ 181 w 637"/>
              <a:gd name="T59" fmla="*/ 71 h 709"/>
              <a:gd name="T60" fmla="*/ 169 w 637"/>
              <a:gd name="T61" fmla="*/ 37 h 709"/>
              <a:gd name="T62" fmla="*/ 130 w 637"/>
              <a:gd name="T63" fmla="*/ 25 h 709"/>
              <a:gd name="T64" fmla="*/ 136 w 637"/>
              <a:gd name="T65" fmla="*/ 0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637" h="709">
                <a:moveTo>
                  <a:pt x="335" y="45"/>
                </a:moveTo>
                <a:cubicBezTo>
                  <a:pt x="319" y="45"/>
                  <a:pt x="303" y="46"/>
                  <a:pt x="285" y="47"/>
                </a:cubicBezTo>
                <a:lnTo>
                  <a:pt x="151" y="661"/>
                </a:lnTo>
                <a:cubicBezTo>
                  <a:pt x="161" y="662"/>
                  <a:pt x="180" y="663"/>
                  <a:pt x="208" y="663"/>
                </a:cubicBezTo>
                <a:cubicBezTo>
                  <a:pt x="265" y="663"/>
                  <a:pt x="312" y="653"/>
                  <a:pt x="351" y="634"/>
                </a:cubicBezTo>
                <a:cubicBezTo>
                  <a:pt x="390" y="614"/>
                  <a:pt x="424" y="583"/>
                  <a:pt x="453" y="542"/>
                </a:cubicBezTo>
                <a:cubicBezTo>
                  <a:pt x="481" y="500"/>
                  <a:pt x="502" y="456"/>
                  <a:pt x="515" y="410"/>
                </a:cubicBezTo>
                <a:cubicBezTo>
                  <a:pt x="529" y="363"/>
                  <a:pt x="536" y="315"/>
                  <a:pt x="536" y="263"/>
                </a:cubicBezTo>
                <a:cubicBezTo>
                  <a:pt x="536" y="191"/>
                  <a:pt x="519" y="137"/>
                  <a:pt x="485" y="100"/>
                </a:cubicBezTo>
                <a:cubicBezTo>
                  <a:pt x="451" y="63"/>
                  <a:pt x="401" y="45"/>
                  <a:pt x="335" y="45"/>
                </a:cubicBezTo>
                <a:close/>
                <a:moveTo>
                  <a:pt x="136" y="0"/>
                </a:moveTo>
                <a:lnTo>
                  <a:pt x="333" y="0"/>
                </a:lnTo>
                <a:cubicBezTo>
                  <a:pt x="385" y="0"/>
                  <a:pt x="428" y="4"/>
                  <a:pt x="460" y="12"/>
                </a:cubicBezTo>
                <a:cubicBezTo>
                  <a:pt x="493" y="20"/>
                  <a:pt x="523" y="34"/>
                  <a:pt x="552" y="55"/>
                </a:cubicBezTo>
                <a:cubicBezTo>
                  <a:pt x="580" y="76"/>
                  <a:pt x="601" y="103"/>
                  <a:pt x="615" y="138"/>
                </a:cubicBezTo>
                <a:cubicBezTo>
                  <a:pt x="629" y="172"/>
                  <a:pt x="637" y="213"/>
                  <a:pt x="637" y="260"/>
                </a:cubicBezTo>
                <a:cubicBezTo>
                  <a:pt x="637" y="307"/>
                  <a:pt x="631" y="352"/>
                  <a:pt x="620" y="394"/>
                </a:cubicBezTo>
                <a:cubicBezTo>
                  <a:pt x="610" y="437"/>
                  <a:pt x="594" y="476"/>
                  <a:pt x="574" y="512"/>
                </a:cubicBezTo>
                <a:cubicBezTo>
                  <a:pt x="554" y="548"/>
                  <a:pt x="530" y="579"/>
                  <a:pt x="502" y="605"/>
                </a:cubicBezTo>
                <a:cubicBezTo>
                  <a:pt x="474" y="632"/>
                  <a:pt x="447" y="652"/>
                  <a:pt x="420" y="667"/>
                </a:cubicBezTo>
                <a:cubicBezTo>
                  <a:pt x="394" y="681"/>
                  <a:pt x="365" y="691"/>
                  <a:pt x="332" y="698"/>
                </a:cubicBezTo>
                <a:cubicBezTo>
                  <a:pt x="300" y="706"/>
                  <a:pt x="262" y="709"/>
                  <a:pt x="218" y="709"/>
                </a:cubicBezTo>
                <a:lnTo>
                  <a:pt x="0" y="709"/>
                </a:lnTo>
                <a:lnTo>
                  <a:pt x="6" y="684"/>
                </a:lnTo>
                <a:cubicBezTo>
                  <a:pt x="19" y="682"/>
                  <a:pt x="29" y="678"/>
                  <a:pt x="35" y="674"/>
                </a:cubicBezTo>
                <a:cubicBezTo>
                  <a:pt x="42" y="669"/>
                  <a:pt x="48" y="662"/>
                  <a:pt x="52" y="654"/>
                </a:cubicBezTo>
                <a:cubicBezTo>
                  <a:pt x="57" y="646"/>
                  <a:pt x="61" y="636"/>
                  <a:pt x="65" y="624"/>
                </a:cubicBezTo>
                <a:cubicBezTo>
                  <a:pt x="68" y="612"/>
                  <a:pt x="74" y="589"/>
                  <a:pt x="82" y="554"/>
                </a:cubicBezTo>
                <a:lnTo>
                  <a:pt x="170" y="154"/>
                </a:lnTo>
                <a:cubicBezTo>
                  <a:pt x="178" y="120"/>
                  <a:pt x="181" y="92"/>
                  <a:pt x="181" y="71"/>
                </a:cubicBezTo>
                <a:cubicBezTo>
                  <a:pt x="181" y="54"/>
                  <a:pt x="177" y="43"/>
                  <a:pt x="169" y="37"/>
                </a:cubicBezTo>
                <a:cubicBezTo>
                  <a:pt x="161" y="30"/>
                  <a:pt x="148" y="26"/>
                  <a:pt x="130" y="25"/>
                </a:cubicBezTo>
                <a:lnTo>
                  <a:pt x="13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  <p:sp>
        <p:nvSpPr>
          <p:cNvPr id="34" name="Rectangle 129">
            <a:extLst>
              <a:ext uri="{FF2B5EF4-FFF2-40B4-BE49-F238E27FC236}">
                <a16:creationId xmlns:a16="http://schemas.microsoft.com/office/drawing/2014/main" id="{9753A9F2-9416-35B4-799D-3F7121013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200" y="3460852"/>
            <a:ext cx="1728037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-xylene oxidation to terephthalic acid</a:t>
            </a: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94D2FC7-E435-E06F-F3B1-6BF4137D423E}"/>
              </a:ext>
            </a:extLst>
          </p:cNvPr>
          <p:cNvSpPr txBox="1"/>
          <p:nvPr/>
        </p:nvSpPr>
        <p:spPr>
          <a:xfrm>
            <a:off x="4354351" y="558177"/>
            <a:ext cx="10662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i="1" dirty="0">
                <a:solidFill>
                  <a:schemeClr val="accent1"/>
                </a:solidFill>
              </a:rPr>
              <a:t>Why? </a:t>
            </a:r>
            <a:r>
              <a:rPr lang="en-US" sz="800" i="1" dirty="0">
                <a:solidFill>
                  <a:schemeClr val="accent1"/>
                </a:solidFill>
              </a:rPr>
              <a:t>Fructose is sweeter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FC150DA-FC1E-82A8-ED92-74B08F2B39F8}"/>
              </a:ext>
            </a:extLst>
          </p:cNvPr>
          <p:cNvSpPr txBox="1"/>
          <p:nvPr/>
        </p:nvSpPr>
        <p:spPr>
          <a:xfrm>
            <a:off x="4210186" y="1437282"/>
            <a:ext cx="15727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i="1" dirty="0">
                <a:solidFill>
                  <a:schemeClr val="accent1"/>
                </a:solidFill>
              </a:rPr>
              <a:t>Why?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800" i="1" dirty="0">
                <a:solidFill>
                  <a:schemeClr val="accent1"/>
                </a:solidFill>
              </a:rPr>
              <a:t>Ethylene = high-demand chemical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800" i="1" dirty="0">
                <a:solidFill>
                  <a:schemeClr val="accent1"/>
                </a:solidFill>
              </a:rPr>
              <a:t>Ethanol = high-supply chemical from biomas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DF2B45F-99EC-5650-CA5C-5F8C8AD09817}"/>
              </a:ext>
            </a:extLst>
          </p:cNvPr>
          <p:cNvSpPr txBox="1"/>
          <p:nvPr/>
        </p:nvSpPr>
        <p:spPr>
          <a:xfrm>
            <a:off x="4487750" y="2740011"/>
            <a:ext cx="12224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i="1" dirty="0">
                <a:solidFill>
                  <a:schemeClr val="accent1"/>
                </a:solidFill>
              </a:rPr>
              <a:t>Why?</a:t>
            </a:r>
          </a:p>
          <a:p>
            <a:r>
              <a:rPr lang="en-US" sz="800" i="1" dirty="0">
                <a:solidFill>
                  <a:schemeClr val="accent1"/>
                </a:solidFill>
              </a:rPr>
              <a:t>Polyvinylchloride (PVC) precursor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F585D47-1984-E91D-EA9C-0AF9C5233D53}"/>
              </a:ext>
            </a:extLst>
          </p:cNvPr>
          <p:cNvSpPr txBox="1"/>
          <p:nvPr/>
        </p:nvSpPr>
        <p:spPr>
          <a:xfrm>
            <a:off x="4487748" y="3616013"/>
            <a:ext cx="12952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i="1" dirty="0">
                <a:solidFill>
                  <a:schemeClr val="accent1"/>
                </a:solidFill>
              </a:rPr>
              <a:t>Why?</a:t>
            </a:r>
          </a:p>
          <a:p>
            <a:r>
              <a:rPr lang="en-US" sz="800" i="1" dirty="0">
                <a:solidFill>
                  <a:schemeClr val="accent1"/>
                </a:solidFill>
              </a:rPr>
              <a:t>Precursor to PET; can make 100% plant-based bottles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28542BF-DC83-148C-3537-1ED2D260A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92005"/>
              </p:ext>
            </p:extLst>
          </p:nvPr>
        </p:nvGraphicFramePr>
        <p:xfrm>
          <a:off x="2906175" y="404008"/>
          <a:ext cx="495761" cy="78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47830" imgH="1183700" progId="ChemDraw.Document.6.0">
                  <p:embed/>
                </p:oleObj>
              </mc:Choice>
              <mc:Fallback>
                <p:oleObj name="CS ChemDraw Drawing" r:id="rId2" imgW="747830" imgH="1183700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E1D5F8EE-7C41-439E-A3F5-6AE727CFF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6175" y="404008"/>
                        <a:ext cx="495761" cy="785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2BEFF4C-3337-32F7-379F-12D2141F9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44332"/>
              </p:ext>
            </p:extLst>
          </p:nvPr>
        </p:nvGraphicFramePr>
        <p:xfrm>
          <a:off x="3798129" y="404008"/>
          <a:ext cx="496813" cy="72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" imgW="749565" imgH="1092299" progId="ChemDraw.Document.6.0">
                  <p:embed/>
                </p:oleObj>
              </mc:Choice>
              <mc:Fallback>
                <p:oleObj name="CS ChemDraw Drawing" r:id="" imgW="749565" imgH="1092299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F1CE4037-E030-4B94-80A1-488E21B07670}"/>
                          </a:ext>
                        </a:extLst>
                      </p:cNvPr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3798129" y="404008"/>
                        <a:ext cx="496813" cy="724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E6AB625C-EE93-8A4F-57D3-F0B56F270F3C}"/>
              </a:ext>
            </a:extLst>
          </p:cNvPr>
          <p:cNvCxnSpPr/>
          <p:nvPr/>
        </p:nvCxnSpPr>
        <p:spPr>
          <a:xfrm>
            <a:off x="3473311" y="785038"/>
            <a:ext cx="2136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06628A76-4709-C4AB-B511-84B857903DA4}"/>
              </a:ext>
            </a:extLst>
          </p:cNvPr>
          <p:cNvSpPr txBox="1"/>
          <p:nvPr/>
        </p:nvSpPr>
        <p:spPr>
          <a:xfrm>
            <a:off x="2687140" y="1158326"/>
            <a:ext cx="769763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i="1" dirty="0"/>
              <a:t>6-member ring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70CDEFA-AC91-0D0E-A64D-8E606E3951C3}"/>
              </a:ext>
            </a:extLst>
          </p:cNvPr>
          <p:cNvSpPr txBox="1"/>
          <p:nvPr/>
        </p:nvSpPr>
        <p:spPr>
          <a:xfrm>
            <a:off x="3606349" y="1158326"/>
            <a:ext cx="769763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i="1" dirty="0"/>
              <a:t>5-member ring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73B5BF7-0E64-A5D2-7AF7-C18841703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571731"/>
              </p:ext>
            </p:extLst>
          </p:nvPr>
        </p:nvGraphicFramePr>
        <p:xfrm>
          <a:off x="2684709" y="1633109"/>
          <a:ext cx="533067" cy="200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" imgW="502486" imgH="188711" progId="ChemDraw.Document.6.0">
                  <p:embed/>
                </p:oleObj>
              </mc:Choice>
              <mc:Fallback>
                <p:oleObj name="CS ChemDraw Drawing" r:id="" imgW="502486" imgH="188711" progId="ChemDraw.Document.6.0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B123ABA6-E2FA-44CB-80C7-FA3D5A34784B}"/>
                          </a:ext>
                        </a:extLst>
                      </p:cNvPr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2684709" y="1633109"/>
                        <a:ext cx="533067" cy="200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5B305E5-E645-1B01-2DE4-C09FC483D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92622"/>
              </p:ext>
            </p:extLst>
          </p:nvPr>
        </p:nvGraphicFramePr>
        <p:xfrm>
          <a:off x="3495655" y="1645985"/>
          <a:ext cx="235609" cy="17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" imgW="222093" imgH="168554" progId="ChemDraw.Document.6.0">
                  <p:embed/>
                </p:oleObj>
              </mc:Choice>
              <mc:Fallback>
                <p:oleObj name="CS ChemDraw Drawing" r:id="" imgW="222093" imgH="168554" progId="ChemDraw.Document.6.0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A7094D9C-7FA5-4CB2-9616-8344844CEC43}"/>
                          </a:ext>
                        </a:extLst>
                      </p:cNvPr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3495655" y="1645985"/>
                        <a:ext cx="235609" cy="17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2FE6DFD4-3EDA-3E1C-2C2E-F8114621BCB8}"/>
              </a:ext>
            </a:extLst>
          </p:cNvPr>
          <p:cNvSpPr txBox="1"/>
          <p:nvPr/>
        </p:nvSpPr>
        <p:spPr>
          <a:xfrm>
            <a:off x="3730766" y="1614356"/>
            <a:ext cx="46519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+ H</a:t>
            </a:r>
            <a:r>
              <a:rPr lang="en-US" sz="800" baseline="-25000" dirty="0"/>
              <a:t>2</a:t>
            </a:r>
            <a:r>
              <a:rPr lang="en-US" sz="800" dirty="0"/>
              <a:t>O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8785ED3A-8122-C499-B419-B75673C73418}"/>
              </a:ext>
            </a:extLst>
          </p:cNvPr>
          <p:cNvCxnSpPr/>
          <p:nvPr/>
        </p:nvCxnSpPr>
        <p:spPr>
          <a:xfrm>
            <a:off x="3239215" y="1733207"/>
            <a:ext cx="2136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198FB6A-6FF0-CDB7-7111-1DA620A32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41801"/>
              </p:ext>
            </p:extLst>
          </p:nvPr>
        </p:nvGraphicFramePr>
        <p:xfrm>
          <a:off x="2735206" y="3015501"/>
          <a:ext cx="235609" cy="17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" imgW="222093" imgH="168554" progId="ChemDraw.Document.6.0">
                  <p:embed/>
                </p:oleObj>
              </mc:Choice>
              <mc:Fallback>
                <p:oleObj name="CS ChemDraw Drawing" r:id="" imgW="222093" imgH="168554" progId="ChemDraw.Document.6.0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1E62CF7E-5D9C-4458-B82B-BFB7EA006480}"/>
                          </a:ext>
                        </a:extLst>
                      </p:cNvPr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2735206" y="3015501"/>
                        <a:ext cx="235609" cy="17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2760499-C24E-BB31-7C86-6E9F58E28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58127"/>
              </p:ext>
            </p:extLst>
          </p:nvPr>
        </p:nvGraphicFramePr>
        <p:xfrm>
          <a:off x="3593813" y="2995863"/>
          <a:ext cx="741802" cy="25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" imgW="699247" imgH="241884" progId="ChemDraw.Document.6.0">
                  <p:embed/>
                </p:oleObj>
              </mc:Choice>
              <mc:Fallback>
                <p:oleObj name="CS ChemDraw Drawing" r:id="" imgW="699247" imgH="241884" progId="ChemDraw.Document.6.0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42000AED-893F-483D-AEA9-634B0D5C7943}"/>
                          </a:ext>
                        </a:extLst>
                      </p:cNvPr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3593813" y="2995863"/>
                        <a:ext cx="741802" cy="25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E665CBB1-2D0B-C32E-6595-C427F7797834}"/>
              </a:ext>
            </a:extLst>
          </p:cNvPr>
          <p:cNvCxnSpPr/>
          <p:nvPr/>
        </p:nvCxnSpPr>
        <p:spPr>
          <a:xfrm>
            <a:off x="3318247" y="3123521"/>
            <a:ext cx="2136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954FA5EE-7743-4928-53C3-116214F1C732}"/>
              </a:ext>
            </a:extLst>
          </p:cNvPr>
          <p:cNvSpPr txBox="1"/>
          <p:nvPr/>
        </p:nvSpPr>
        <p:spPr>
          <a:xfrm>
            <a:off x="2904705" y="2996416"/>
            <a:ext cx="40748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+ Cl</a:t>
            </a:r>
            <a:r>
              <a:rPr lang="en-US" sz="800" baseline="-25000" dirty="0"/>
              <a:t>2</a:t>
            </a:r>
            <a:endParaRPr lang="en-US" sz="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8FF9E1E-ECCF-A4B9-D479-0EDD7B3AE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72064"/>
              </p:ext>
            </p:extLst>
          </p:nvPr>
        </p:nvGraphicFramePr>
        <p:xfrm>
          <a:off x="3663178" y="3660662"/>
          <a:ext cx="364189" cy="70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" imgW="549681" imgH="1064844" progId="ChemDraw.Document.6.0">
                  <p:embed/>
                </p:oleObj>
              </mc:Choice>
              <mc:Fallback>
                <p:oleObj name="CS ChemDraw Drawing" r:id="" imgW="549681" imgH="1064844" progId="ChemDraw.Document.6.0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42BC4F8-4554-45B0-9419-500C31852253}"/>
                          </a:ext>
                        </a:extLst>
                      </p:cNvPr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3663178" y="3660662"/>
                        <a:ext cx="364189" cy="70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CFF843C6-4681-BDC3-69D5-F362633DD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13072"/>
              </p:ext>
            </p:extLst>
          </p:nvPr>
        </p:nvGraphicFramePr>
        <p:xfrm>
          <a:off x="2712629" y="3752554"/>
          <a:ext cx="243144" cy="51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" imgW="366801" imgH="773958" progId="ChemDraw.Document.6.0">
                  <p:embed/>
                </p:oleObj>
              </mc:Choice>
              <mc:Fallback>
                <p:oleObj name="CS ChemDraw Drawing" r:id="" imgW="366801" imgH="773958" progId="ChemDraw.Document.6.0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7A5A8F0B-467F-449B-8F5E-323057C2AD7C}"/>
                          </a:ext>
                        </a:extLst>
                      </p:cNvPr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2712629" y="3752554"/>
                        <a:ext cx="243144" cy="513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C9A6962-EC83-3F68-49D5-F179C45359FF}"/>
              </a:ext>
            </a:extLst>
          </p:cNvPr>
          <p:cNvCxnSpPr/>
          <p:nvPr/>
        </p:nvCxnSpPr>
        <p:spPr>
          <a:xfrm>
            <a:off x="3412878" y="3982804"/>
            <a:ext cx="2136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0AA99208-E5AA-2F77-80B9-DF26A910FEA3}"/>
              </a:ext>
            </a:extLst>
          </p:cNvPr>
          <p:cNvSpPr txBox="1"/>
          <p:nvPr/>
        </p:nvSpPr>
        <p:spPr>
          <a:xfrm>
            <a:off x="3966217" y="3901563"/>
            <a:ext cx="46519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+ H</a:t>
            </a:r>
            <a:r>
              <a:rPr lang="en-US" sz="800" baseline="-25000" dirty="0"/>
              <a:t>2</a:t>
            </a:r>
            <a:r>
              <a:rPr lang="en-US" sz="800" dirty="0"/>
              <a:t>O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46D3128-653F-FFE3-8A6C-9D8AE47442F7}"/>
              </a:ext>
            </a:extLst>
          </p:cNvPr>
          <p:cNvSpPr txBox="1"/>
          <p:nvPr/>
        </p:nvSpPr>
        <p:spPr>
          <a:xfrm>
            <a:off x="2955773" y="3878059"/>
            <a:ext cx="4491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+ 2O</a:t>
            </a:r>
            <a:r>
              <a:rPr lang="en-US" sz="800" baseline="-25000" dirty="0"/>
              <a:t>2</a:t>
            </a:r>
            <a:endParaRPr lang="en-US" sz="800" dirty="0"/>
          </a:p>
        </p:txBody>
      </p:sp>
      <p:sp>
        <p:nvSpPr>
          <p:cNvPr id="61" name="Line 93">
            <a:extLst>
              <a:ext uri="{FF2B5EF4-FFF2-40B4-BE49-F238E27FC236}">
                <a16:creationId xmlns:a16="http://schemas.microsoft.com/office/drawing/2014/main" id="{AB580EB3-DADD-B31D-AB0E-B63DDB6041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" y="4469100"/>
            <a:ext cx="5760720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18102282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0C5BF82-4D33-DFD5-7F4C-4D843185D566}"/>
              </a:ext>
            </a:extLst>
          </p:cNvPr>
          <p:cNvSpPr/>
          <p:nvPr/>
        </p:nvSpPr>
        <p:spPr>
          <a:xfrm>
            <a:off x="2446338" y="268287"/>
            <a:ext cx="1373616" cy="7177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19F6869-EBF6-BB77-A5D4-0A623D3D7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08299"/>
              </p:ext>
            </p:extLst>
          </p:nvPr>
        </p:nvGraphicFramePr>
        <p:xfrm>
          <a:off x="1982315" y="1880199"/>
          <a:ext cx="2176149" cy="141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76149" imgH="1417047" progId="ChemDraw.Document.6.0">
                  <p:embed/>
                </p:oleObj>
              </mc:Choice>
              <mc:Fallback>
                <p:oleObj name="CS ChemDraw Drawing" r:id="rId2" imgW="2176149" imgH="14170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2315" y="1880199"/>
                        <a:ext cx="2176149" cy="1417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DC4B12A-D888-3B60-CFA3-9D4986D03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60151"/>
              </p:ext>
            </p:extLst>
          </p:nvPr>
        </p:nvGraphicFramePr>
        <p:xfrm>
          <a:off x="1588138" y="4083098"/>
          <a:ext cx="1875850" cy="24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75850" imgH="246479" progId="ChemDraw.Document.6.0">
                  <p:embed/>
                </p:oleObj>
              </mc:Choice>
              <mc:Fallback>
                <p:oleObj name="CS ChemDraw Drawing" r:id="rId4" imgW="1875850" imgH="2464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138" y="4083098"/>
                        <a:ext cx="1875850" cy="24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1876FA2-CDF9-2227-8A1A-C54F84AC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19879"/>
              </p:ext>
            </p:extLst>
          </p:nvPr>
        </p:nvGraphicFramePr>
        <p:xfrm>
          <a:off x="1102671" y="4540843"/>
          <a:ext cx="2381531" cy="106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81531" imgH="1069848" progId="ChemDraw.Document.6.0">
                  <p:embed/>
                </p:oleObj>
              </mc:Choice>
              <mc:Fallback>
                <p:oleObj name="CS ChemDraw Drawing" r:id="rId6" imgW="2381531" imgH="10698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2671" y="4540843"/>
                        <a:ext cx="2381531" cy="1069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C6B34BC-F16D-416D-304C-C6848D944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65288"/>
              </p:ext>
            </p:extLst>
          </p:nvPr>
        </p:nvGraphicFramePr>
        <p:xfrm>
          <a:off x="1728469" y="3508512"/>
          <a:ext cx="1735519" cy="21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735519" imgH="217409" progId="ChemDraw.Document.6.0">
                  <p:embed/>
                </p:oleObj>
              </mc:Choice>
              <mc:Fallback>
                <p:oleObj name="CS ChemDraw Drawing" r:id="rId8" imgW="1735519" imgH="2174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8469" y="3508512"/>
                        <a:ext cx="1735519" cy="21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25589"/>
      </p:ext>
    </p:extLst>
  </p:cSld>
  <p:clrMapOvr>
    <a:masterClrMapping/>
  </p:clrMapOvr>
</p:sld>
</file>

<file path=ppt/theme/theme1.xml><?xml version="1.0" encoding="utf-8"?>
<a:theme xmlns:a="http://schemas.openxmlformats.org/drawingml/2006/main" name="Figures">
  <a:themeElements>
    <a:clrScheme name="Tuft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F91CD"/>
      </a:accent1>
      <a:accent2>
        <a:srgbClr val="00B050"/>
      </a:accent2>
      <a:accent3>
        <a:srgbClr val="FF6600"/>
      </a:accent3>
      <a:accent4>
        <a:srgbClr val="FFC000"/>
      </a:accent4>
      <a:accent5>
        <a:srgbClr val="7030A0"/>
      </a:accent5>
      <a:accent6>
        <a:srgbClr val="C00000"/>
      </a:accent6>
      <a:hlink>
        <a:srgbClr val="417D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igures" id="{BD6EF90E-857B-4C28-84A7-035B4849947A}" vid="{9CBC9D7F-47C5-47E0-BB0C-476E79B60E9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gures</Template>
  <TotalTime>2087</TotalTime>
  <Words>204</Words>
  <Application>Microsoft Office PowerPoint</Application>
  <PresentationFormat>Custom</PresentationFormat>
  <Paragraphs>9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mbria Math</vt:lpstr>
      <vt:lpstr>Courier New</vt:lpstr>
      <vt:lpstr>Figures</vt:lpstr>
      <vt:lpstr>CS ChemDraw Drawing</vt:lpstr>
      <vt:lpstr>Reactor Design Figures</vt:lpstr>
      <vt:lpstr>PowerPoint Presentation</vt:lpstr>
      <vt:lpstr>Chapter 1</vt:lpstr>
      <vt:lpstr>PowerPoint Presentation</vt:lpstr>
      <vt:lpstr>PowerPoint Presentation</vt:lpstr>
      <vt:lpstr>PowerPoint Presentation</vt:lpstr>
      <vt:lpstr>Chapter 2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ctor Design Figures</dc:title>
  <dc:creator>Eagan, Nathaniel</dc:creator>
  <cp:lastModifiedBy>Eagan, Nathaniel</cp:lastModifiedBy>
  <cp:revision>2</cp:revision>
  <dcterms:created xsi:type="dcterms:W3CDTF">2022-07-18T17:49:51Z</dcterms:created>
  <dcterms:modified xsi:type="dcterms:W3CDTF">2022-07-20T04:37:10Z</dcterms:modified>
</cp:coreProperties>
</file>